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2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4.xml" ContentType="application/vnd.openxmlformats-officedocument.presentationml.notesSlide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5.xml" ContentType="application/vnd.openxmlformats-officedocument.presentationml.notesSlid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6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notesSlides/notesSlide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258" r:id="rId3"/>
    <p:sldId id="259" r:id="rId4"/>
    <p:sldId id="268" r:id="rId5"/>
    <p:sldId id="269" r:id="rId6"/>
    <p:sldId id="270" r:id="rId7"/>
    <p:sldId id="271" r:id="rId8"/>
    <p:sldId id="272" r:id="rId9"/>
    <p:sldId id="273" r:id="rId10"/>
    <p:sldId id="260" r:id="rId11"/>
    <p:sldId id="274" r:id="rId12"/>
    <p:sldId id="275" r:id="rId13"/>
    <p:sldId id="276" r:id="rId14"/>
    <p:sldId id="277" r:id="rId15"/>
    <p:sldId id="278" r:id="rId16"/>
    <p:sldId id="261" r:id="rId17"/>
    <p:sldId id="279" r:id="rId18"/>
    <p:sldId id="280" r:id="rId19"/>
    <p:sldId id="281" r:id="rId20"/>
    <p:sldId id="282" r:id="rId21"/>
    <p:sldId id="283" r:id="rId22"/>
    <p:sldId id="284" r:id="rId23"/>
    <p:sldId id="265" r:id="rId24"/>
    <p:sldId id="285" r:id="rId25"/>
    <p:sldId id="286" r:id="rId26"/>
    <p:sldId id="287" r:id="rId27"/>
    <p:sldId id="288" r:id="rId28"/>
    <p:sldId id="289" r:id="rId29"/>
    <p:sldId id="266" r:id="rId30"/>
    <p:sldId id="290" r:id="rId31"/>
    <p:sldId id="291" r:id="rId32"/>
    <p:sldId id="292" r:id="rId33"/>
    <p:sldId id="293" r:id="rId34"/>
    <p:sldId id="297" r:id="rId35"/>
    <p:sldId id="298" r:id="rId36"/>
    <p:sldId id="299" r:id="rId37"/>
    <p:sldId id="294" r:id="rId38"/>
    <p:sldId id="295" r:id="rId39"/>
    <p:sldId id="296" r:id="rId40"/>
    <p:sldId id="267" r:id="rId4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leverL" initials="C" lastIdx="1" clrIdx="0">
    <p:extLst>
      <p:ext uri="{19B8F6BF-5375-455C-9EA6-DF929625EA0E}">
        <p15:presenceInfo xmlns:p15="http://schemas.microsoft.com/office/powerpoint/2012/main" userId="Clever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Relationship Id="rId48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H:\&#26399;&#26435;\&#25968;&#25454;\&#27874;&#21160;&#29575;&#25968;&#2545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H:\&#26399;&#26435;\&#25968;&#25454;\&#35910;&#31893;IV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H:\&#26399;&#26435;\&#25968;&#25454;\50ETF&#27874;&#21160;&#29575;&#38181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50ETF20</a:t>
            </a:r>
            <a:r>
              <a:rPr lang="zh-CN" altLang="en-US"/>
              <a:t>天</a:t>
            </a:r>
            <a:r>
              <a:rPr lang="en-US" altLang="zh-CN"/>
              <a:t>GK</a:t>
            </a:r>
            <a:r>
              <a:rPr lang="zh-CN" altLang="en-US"/>
              <a:t>波动率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heet1!$C$7:$C$2438</c:f>
              <c:numCache>
                <c:formatCode>m/d/yyyy</c:formatCode>
                <c:ptCount val="2432"/>
                <c:pt idx="0">
                  <c:v>39086</c:v>
                </c:pt>
                <c:pt idx="1">
                  <c:v>39087</c:v>
                </c:pt>
                <c:pt idx="2">
                  <c:v>39090</c:v>
                </c:pt>
                <c:pt idx="3">
                  <c:v>39091</c:v>
                </c:pt>
                <c:pt idx="4">
                  <c:v>39092</c:v>
                </c:pt>
                <c:pt idx="5">
                  <c:v>39093</c:v>
                </c:pt>
                <c:pt idx="6">
                  <c:v>39094</c:v>
                </c:pt>
                <c:pt idx="7">
                  <c:v>39097</c:v>
                </c:pt>
                <c:pt idx="8">
                  <c:v>39098</c:v>
                </c:pt>
                <c:pt idx="9">
                  <c:v>39099</c:v>
                </c:pt>
                <c:pt idx="10">
                  <c:v>39100</c:v>
                </c:pt>
                <c:pt idx="11">
                  <c:v>39101</c:v>
                </c:pt>
                <c:pt idx="12">
                  <c:v>39104</c:v>
                </c:pt>
                <c:pt idx="13">
                  <c:v>39105</c:v>
                </c:pt>
                <c:pt idx="14">
                  <c:v>39106</c:v>
                </c:pt>
                <c:pt idx="15">
                  <c:v>39107</c:v>
                </c:pt>
                <c:pt idx="16">
                  <c:v>39108</c:v>
                </c:pt>
                <c:pt idx="17">
                  <c:v>39111</c:v>
                </c:pt>
                <c:pt idx="18">
                  <c:v>39112</c:v>
                </c:pt>
                <c:pt idx="19">
                  <c:v>39113</c:v>
                </c:pt>
                <c:pt idx="20">
                  <c:v>39114</c:v>
                </c:pt>
                <c:pt idx="21">
                  <c:v>39115</c:v>
                </c:pt>
                <c:pt idx="22">
                  <c:v>39118</c:v>
                </c:pt>
                <c:pt idx="23">
                  <c:v>39119</c:v>
                </c:pt>
                <c:pt idx="24">
                  <c:v>39120</c:v>
                </c:pt>
                <c:pt idx="25">
                  <c:v>39121</c:v>
                </c:pt>
                <c:pt idx="26">
                  <c:v>39122</c:v>
                </c:pt>
                <c:pt idx="27">
                  <c:v>39125</c:v>
                </c:pt>
                <c:pt idx="28">
                  <c:v>39126</c:v>
                </c:pt>
                <c:pt idx="29">
                  <c:v>39127</c:v>
                </c:pt>
                <c:pt idx="30">
                  <c:v>39128</c:v>
                </c:pt>
                <c:pt idx="31">
                  <c:v>39129</c:v>
                </c:pt>
                <c:pt idx="32">
                  <c:v>39139</c:v>
                </c:pt>
                <c:pt idx="33">
                  <c:v>39140</c:v>
                </c:pt>
                <c:pt idx="34">
                  <c:v>39141</c:v>
                </c:pt>
                <c:pt idx="35">
                  <c:v>39142</c:v>
                </c:pt>
                <c:pt idx="36">
                  <c:v>39143</c:v>
                </c:pt>
                <c:pt idx="37">
                  <c:v>39146</c:v>
                </c:pt>
                <c:pt idx="38">
                  <c:v>39147</c:v>
                </c:pt>
                <c:pt idx="39">
                  <c:v>39148</c:v>
                </c:pt>
                <c:pt idx="40">
                  <c:v>39149</c:v>
                </c:pt>
                <c:pt idx="41">
                  <c:v>39150</c:v>
                </c:pt>
                <c:pt idx="42">
                  <c:v>39153</c:v>
                </c:pt>
                <c:pt idx="43">
                  <c:v>39154</c:v>
                </c:pt>
                <c:pt idx="44">
                  <c:v>39155</c:v>
                </c:pt>
                <c:pt idx="45">
                  <c:v>39156</c:v>
                </c:pt>
                <c:pt idx="46">
                  <c:v>39157</c:v>
                </c:pt>
                <c:pt idx="47">
                  <c:v>39160</c:v>
                </c:pt>
                <c:pt idx="48">
                  <c:v>39161</c:v>
                </c:pt>
                <c:pt idx="49">
                  <c:v>39162</c:v>
                </c:pt>
                <c:pt idx="50">
                  <c:v>39163</c:v>
                </c:pt>
                <c:pt idx="51">
                  <c:v>39164</c:v>
                </c:pt>
                <c:pt idx="52">
                  <c:v>39167</c:v>
                </c:pt>
                <c:pt idx="53">
                  <c:v>39168</c:v>
                </c:pt>
                <c:pt idx="54">
                  <c:v>39169</c:v>
                </c:pt>
                <c:pt idx="55">
                  <c:v>39170</c:v>
                </c:pt>
                <c:pt idx="56">
                  <c:v>39171</c:v>
                </c:pt>
                <c:pt idx="57">
                  <c:v>39174</c:v>
                </c:pt>
                <c:pt idx="58">
                  <c:v>39175</c:v>
                </c:pt>
                <c:pt idx="59">
                  <c:v>39176</c:v>
                </c:pt>
                <c:pt idx="60">
                  <c:v>39177</c:v>
                </c:pt>
                <c:pt idx="61">
                  <c:v>39178</c:v>
                </c:pt>
                <c:pt idx="62">
                  <c:v>39181</c:v>
                </c:pt>
                <c:pt idx="63">
                  <c:v>39182</c:v>
                </c:pt>
                <c:pt idx="64">
                  <c:v>39183</c:v>
                </c:pt>
                <c:pt idx="65">
                  <c:v>39184</c:v>
                </c:pt>
                <c:pt idx="66">
                  <c:v>39185</c:v>
                </c:pt>
                <c:pt idx="67">
                  <c:v>39188</c:v>
                </c:pt>
                <c:pt idx="68">
                  <c:v>39189</c:v>
                </c:pt>
                <c:pt idx="69">
                  <c:v>39190</c:v>
                </c:pt>
                <c:pt idx="70">
                  <c:v>39191</c:v>
                </c:pt>
                <c:pt idx="71">
                  <c:v>39192</c:v>
                </c:pt>
                <c:pt idx="72">
                  <c:v>39195</c:v>
                </c:pt>
                <c:pt idx="73">
                  <c:v>39196</c:v>
                </c:pt>
                <c:pt idx="74">
                  <c:v>39197</c:v>
                </c:pt>
                <c:pt idx="75">
                  <c:v>39198</c:v>
                </c:pt>
                <c:pt idx="76">
                  <c:v>39199</c:v>
                </c:pt>
                <c:pt idx="77">
                  <c:v>39202</c:v>
                </c:pt>
                <c:pt idx="78">
                  <c:v>39210</c:v>
                </c:pt>
                <c:pt idx="79">
                  <c:v>39211</c:v>
                </c:pt>
                <c:pt idx="80">
                  <c:v>39212</c:v>
                </c:pt>
                <c:pt idx="81">
                  <c:v>39213</c:v>
                </c:pt>
                <c:pt idx="82">
                  <c:v>39216</c:v>
                </c:pt>
                <c:pt idx="83">
                  <c:v>39217</c:v>
                </c:pt>
                <c:pt idx="84">
                  <c:v>39218</c:v>
                </c:pt>
                <c:pt idx="85">
                  <c:v>39219</c:v>
                </c:pt>
                <c:pt idx="86">
                  <c:v>39220</c:v>
                </c:pt>
                <c:pt idx="87">
                  <c:v>39223</c:v>
                </c:pt>
                <c:pt idx="88">
                  <c:v>39224</c:v>
                </c:pt>
                <c:pt idx="89">
                  <c:v>39225</c:v>
                </c:pt>
                <c:pt idx="90">
                  <c:v>39226</c:v>
                </c:pt>
                <c:pt idx="91">
                  <c:v>39227</c:v>
                </c:pt>
                <c:pt idx="92">
                  <c:v>39230</c:v>
                </c:pt>
                <c:pt idx="93">
                  <c:v>39231</c:v>
                </c:pt>
                <c:pt idx="94">
                  <c:v>39232</c:v>
                </c:pt>
                <c:pt idx="95">
                  <c:v>39233</c:v>
                </c:pt>
                <c:pt idx="96">
                  <c:v>39234</c:v>
                </c:pt>
                <c:pt idx="97">
                  <c:v>39237</c:v>
                </c:pt>
                <c:pt idx="98">
                  <c:v>39238</c:v>
                </c:pt>
                <c:pt idx="99">
                  <c:v>39239</c:v>
                </c:pt>
                <c:pt idx="100">
                  <c:v>39240</c:v>
                </c:pt>
                <c:pt idx="101">
                  <c:v>39241</c:v>
                </c:pt>
                <c:pt idx="102">
                  <c:v>39244</c:v>
                </c:pt>
                <c:pt idx="103">
                  <c:v>39245</c:v>
                </c:pt>
                <c:pt idx="104">
                  <c:v>39246</c:v>
                </c:pt>
                <c:pt idx="105">
                  <c:v>39247</c:v>
                </c:pt>
                <c:pt idx="106">
                  <c:v>39248</c:v>
                </c:pt>
                <c:pt idx="107">
                  <c:v>39251</c:v>
                </c:pt>
                <c:pt idx="108">
                  <c:v>39252</c:v>
                </c:pt>
                <c:pt idx="109">
                  <c:v>39253</c:v>
                </c:pt>
                <c:pt idx="110">
                  <c:v>39254</c:v>
                </c:pt>
                <c:pt idx="111">
                  <c:v>39255</c:v>
                </c:pt>
                <c:pt idx="112">
                  <c:v>39258</c:v>
                </c:pt>
                <c:pt idx="113">
                  <c:v>39259</c:v>
                </c:pt>
                <c:pt idx="114">
                  <c:v>39260</c:v>
                </c:pt>
                <c:pt idx="115">
                  <c:v>39261</c:v>
                </c:pt>
                <c:pt idx="116">
                  <c:v>39262</c:v>
                </c:pt>
                <c:pt idx="117">
                  <c:v>39265</c:v>
                </c:pt>
                <c:pt idx="118">
                  <c:v>39266</c:v>
                </c:pt>
                <c:pt idx="119">
                  <c:v>39267</c:v>
                </c:pt>
                <c:pt idx="120">
                  <c:v>39268</c:v>
                </c:pt>
                <c:pt idx="121">
                  <c:v>39269</c:v>
                </c:pt>
                <c:pt idx="122">
                  <c:v>39272</c:v>
                </c:pt>
                <c:pt idx="123">
                  <c:v>39273</c:v>
                </c:pt>
                <c:pt idx="124">
                  <c:v>39274</c:v>
                </c:pt>
                <c:pt idx="125">
                  <c:v>39275</c:v>
                </c:pt>
                <c:pt idx="126">
                  <c:v>39276</c:v>
                </c:pt>
                <c:pt idx="127">
                  <c:v>39279</c:v>
                </c:pt>
                <c:pt idx="128">
                  <c:v>39280</c:v>
                </c:pt>
                <c:pt idx="129">
                  <c:v>39281</c:v>
                </c:pt>
                <c:pt idx="130">
                  <c:v>39282</c:v>
                </c:pt>
                <c:pt idx="131">
                  <c:v>39283</c:v>
                </c:pt>
                <c:pt idx="132">
                  <c:v>39286</c:v>
                </c:pt>
                <c:pt idx="133">
                  <c:v>39287</c:v>
                </c:pt>
                <c:pt idx="134">
                  <c:v>39288</c:v>
                </c:pt>
                <c:pt idx="135">
                  <c:v>39289</c:v>
                </c:pt>
                <c:pt idx="136">
                  <c:v>39290</c:v>
                </c:pt>
                <c:pt idx="137">
                  <c:v>39293</c:v>
                </c:pt>
                <c:pt idx="138">
                  <c:v>39294</c:v>
                </c:pt>
                <c:pt idx="139">
                  <c:v>39295</c:v>
                </c:pt>
                <c:pt idx="140">
                  <c:v>39296</c:v>
                </c:pt>
                <c:pt idx="141">
                  <c:v>39297</c:v>
                </c:pt>
                <c:pt idx="142">
                  <c:v>39300</c:v>
                </c:pt>
                <c:pt idx="143">
                  <c:v>39301</c:v>
                </c:pt>
                <c:pt idx="144">
                  <c:v>39302</c:v>
                </c:pt>
                <c:pt idx="145">
                  <c:v>39303</c:v>
                </c:pt>
                <c:pt idx="146">
                  <c:v>39304</c:v>
                </c:pt>
                <c:pt idx="147">
                  <c:v>39307</c:v>
                </c:pt>
                <c:pt idx="148">
                  <c:v>39308</c:v>
                </c:pt>
                <c:pt idx="149">
                  <c:v>39309</c:v>
                </c:pt>
                <c:pt idx="150">
                  <c:v>39310</c:v>
                </c:pt>
                <c:pt idx="151">
                  <c:v>39311</c:v>
                </c:pt>
                <c:pt idx="152">
                  <c:v>39314</c:v>
                </c:pt>
                <c:pt idx="153">
                  <c:v>39315</c:v>
                </c:pt>
                <c:pt idx="154">
                  <c:v>39316</c:v>
                </c:pt>
                <c:pt idx="155">
                  <c:v>39317</c:v>
                </c:pt>
                <c:pt idx="156">
                  <c:v>39318</c:v>
                </c:pt>
                <c:pt idx="157">
                  <c:v>39321</c:v>
                </c:pt>
                <c:pt idx="158">
                  <c:v>39322</c:v>
                </c:pt>
                <c:pt idx="159">
                  <c:v>39323</c:v>
                </c:pt>
                <c:pt idx="160">
                  <c:v>39324</c:v>
                </c:pt>
                <c:pt idx="161">
                  <c:v>39325</c:v>
                </c:pt>
                <c:pt idx="162">
                  <c:v>39328</c:v>
                </c:pt>
                <c:pt idx="163">
                  <c:v>39329</c:v>
                </c:pt>
                <c:pt idx="164">
                  <c:v>39330</c:v>
                </c:pt>
                <c:pt idx="165">
                  <c:v>39331</c:v>
                </c:pt>
                <c:pt idx="166">
                  <c:v>39332</c:v>
                </c:pt>
                <c:pt idx="167">
                  <c:v>39335</c:v>
                </c:pt>
                <c:pt idx="168">
                  <c:v>39336</c:v>
                </c:pt>
                <c:pt idx="169">
                  <c:v>39337</c:v>
                </c:pt>
                <c:pt idx="170">
                  <c:v>39338</c:v>
                </c:pt>
                <c:pt idx="171">
                  <c:v>39339</c:v>
                </c:pt>
                <c:pt idx="172">
                  <c:v>39342</c:v>
                </c:pt>
                <c:pt idx="173">
                  <c:v>39343</c:v>
                </c:pt>
                <c:pt idx="174">
                  <c:v>39344</c:v>
                </c:pt>
                <c:pt idx="175">
                  <c:v>39345</c:v>
                </c:pt>
                <c:pt idx="176">
                  <c:v>39346</c:v>
                </c:pt>
                <c:pt idx="177">
                  <c:v>39349</c:v>
                </c:pt>
                <c:pt idx="178">
                  <c:v>39350</c:v>
                </c:pt>
                <c:pt idx="179">
                  <c:v>39351</c:v>
                </c:pt>
                <c:pt idx="180">
                  <c:v>39352</c:v>
                </c:pt>
                <c:pt idx="181">
                  <c:v>39353</c:v>
                </c:pt>
                <c:pt idx="182">
                  <c:v>39363</c:v>
                </c:pt>
                <c:pt idx="183">
                  <c:v>39364</c:v>
                </c:pt>
                <c:pt idx="184">
                  <c:v>39365</c:v>
                </c:pt>
                <c:pt idx="185">
                  <c:v>39366</c:v>
                </c:pt>
                <c:pt idx="186">
                  <c:v>39367</c:v>
                </c:pt>
                <c:pt idx="187">
                  <c:v>39370</c:v>
                </c:pt>
                <c:pt idx="188">
                  <c:v>39371</c:v>
                </c:pt>
                <c:pt idx="189">
                  <c:v>39372</c:v>
                </c:pt>
                <c:pt idx="190">
                  <c:v>39373</c:v>
                </c:pt>
                <c:pt idx="191">
                  <c:v>39374</c:v>
                </c:pt>
                <c:pt idx="192">
                  <c:v>39377</c:v>
                </c:pt>
                <c:pt idx="193">
                  <c:v>39378</c:v>
                </c:pt>
                <c:pt idx="194">
                  <c:v>39379</c:v>
                </c:pt>
                <c:pt idx="195">
                  <c:v>39380</c:v>
                </c:pt>
                <c:pt idx="196">
                  <c:v>39381</c:v>
                </c:pt>
                <c:pt idx="197">
                  <c:v>39384</c:v>
                </c:pt>
                <c:pt idx="198">
                  <c:v>39385</c:v>
                </c:pt>
                <c:pt idx="199">
                  <c:v>39386</c:v>
                </c:pt>
                <c:pt idx="200">
                  <c:v>39387</c:v>
                </c:pt>
                <c:pt idx="201">
                  <c:v>39388</c:v>
                </c:pt>
                <c:pt idx="202">
                  <c:v>39391</c:v>
                </c:pt>
                <c:pt idx="203">
                  <c:v>39392</c:v>
                </c:pt>
                <c:pt idx="204">
                  <c:v>39393</c:v>
                </c:pt>
                <c:pt idx="205">
                  <c:v>39394</c:v>
                </c:pt>
                <c:pt idx="206">
                  <c:v>39395</c:v>
                </c:pt>
                <c:pt idx="207">
                  <c:v>39398</c:v>
                </c:pt>
                <c:pt idx="208">
                  <c:v>39399</c:v>
                </c:pt>
                <c:pt idx="209">
                  <c:v>39400</c:v>
                </c:pt>
                <c:pt idx="210">
                  <c:v>39401</c:v>
                </c:pt>
                <c:pt idx="211">
                  <c:v>39402</c:v>
                </c:pt>
                <c:pt idx="212">
                  <c:v>39405</c:v>
                </c:pt>
                <c:pt idx="213">
                  <c:v>39406</c:v>
                </c:pt>
                <c:pt idx="214">
                  <c:v>39407</c:v>
                </c:pt>
                <c:pt idx="215">
                  <c:v>39408</c:v>
                </c:pt>
                <c:pt idx="216">
                  <c:v>39409</c:v>
                </c:pt>
                <c:pt idx="217">
                  <c:v>39412</c:v>
                </c:pt>
                <c:pt idx="218">
                  <c:v>39413</c:v>
                </c:pt>
                <c:pt idx="219">
                  <c:v>39414</c:v>
                </c:pt>
                <c:pt idx="220">
                  <c:v>39415</c:v>
                </c:pt>
                <c:pt idx="221">
                  <c:v>39416</c:v>
                </c:pt>
                <c:pt idx="222">
                  <c:v>39419</c:v>
                </c:pt>
                <c:pt idx="223">
                  <c:v>39420</c:v>
                </c:pt>
                <c:pt idx="224">
                  <c:v>39421</c:v>
                </c:pt>
                <c:pt idx="225">
                  <c:v>39422</c:v>
                </c:pt>
                <c:pt idx="226">
                  <c:v>39423</c:v>
                </c:pt>
                <c:pt idx="227">
                  <c:v>39426</c:v>
                </c:pt>
                <c:pt idx="228">
                  <c:v>39427</c:v>
                </c:pt>
                <c:pt idx="229">
                  <c:v>39428</c:v>
                </c:pt>
                <c:pt idx="230">
                  <c:v>39429</c:v>
                </c:pt>
                <c:pt idx="231">
                  <c:v>39430</c:v>
                </c:pt>
                <c:pt idx="232">
                  <c:v>39433</c:v>
                </c:pt>
                <c:pt idx="233">
                  <c:v>39434</c:v>
                </c:pt>
                <c:pt idx="234">
                  <c:v>39435</c:v>
                </c:pt>
                <c:pt idx="235">
                  <c:v>39436</c:v>
                </c:pt>
                <c:pt idx="236">
                  <c:v>39437</c:v>
                </c:pt>
                <c:pt idx="237">
                  <c:v>39440</c:v>
                </c:pt>
                <c:pt idx="238">
                  <c:v>39441</c:v>
                </c:pt>
                <c:pt idx="239">
                  <c:v>39442</c:v>
                </c:pt>
                <c:pt idx="240">
                  <c:v>39443</c:v>
                </c:pt>
                <c:pt idx="241">
                  <c:v>39444</c:v>
                </c:pt>
                <c:pt idx="242">
                  <c:v>39449</c:v>
                </c:pt>
                <c:pt idx="243">
                  <c:v>39450</c:v>
                </c:pt>
                <c:pt idx="244">
                  <c:v>39451</c:v>
                </c:pt>
                <c:pt idx="245">
                  <c:v>39454</c:v>
                </c:pt>
                <c:pt idx="246">
                  <c:v>39455</c:v>
                </c:pt>
                <c:pt idx="247">
                  <c:v>39456</c:v>
                </c:pt>
                <c:pt idx="248">
                  <c:v>39457</c:v>
                </c:pt>
                <c:pt idx="249">
                  <c:v>39458</c:v>
                </c:pt>
                <c:pt idx="250">
                  <c:v>39461</c:v>
                </c:pt>
                <c:pt idx="251">
                  <c:v>39462</c:v>
                </c:pt>
                <c:pt idx="252">
                  <c:v>39463</c:v>
                </c:pt>
                <c:pt idx="253">
                  <c:v>39464</c:v>
                </c:pt>
                <c:pt idx="254">
                  <c:v>39465</c:v>
                </c:pt>
                <c:pt idx="255">
                  <c:v>39468</c:v>
                </c:pt>
                <c:pt idx="256">
                  <c:v>39469</c:v>
                </c:pt>
                <c:pt idx="257">
                  <c:v>39470</c:v>
                </c:pt>
                <c:pt idx="258">
                  <c:v>39471</c:v>
                </c:pt>
                <c:pt idx="259">
                  <c:v>39472</c:v>
                </c:pt>
                <c:pt idx="260">
                  <c:v>39475</c:v>
                </c:pt>
                <c:pt idx="261">
                  <c:v>39476</c:v>
                </c:pt>
                <c:pt idx="262">
                  <c:v>39477</c:v>
                </c:pt>
                <c:pt idx="263">
                  <c:v>39478</c:v>
                </c:pt>
                <c:pt idx="264">
                  <c:v>39479</c:v>
                </c:pt>
                <c:pt idx="265">
                  <c:v>39482</c:v>
                </c:pt>
                <c:pt idx="266">
                  <c:v>39483</c:v>
                </c:pt>
                <c:pt idx="267">
                  <c:v>39491</c:v>
                </c:pt>
                <c:pt idx="268">
                  <c:v>39492</c:v>
                </c:pt>
                <c:pt idx="269">
                  <c:v>39493</c:v>
                </c:pt>
                <c:pt idx="270">
                  <c:v>39496</c:v>
                </c:pt>
                <c:pt idx="271">
                  <c:v>39497</c:v>
                </c:pt>
                <c:pt idx="272">
                  <c:v>39498</c:v>
                </c:pt>
                <c:pt idx="273">
                  <c:v>39499</c:v>
                </c:pt>
                <c:pt idx="274">
                  <c:v>39500</c:v>
                </c:pt>
                <c:pt idx="275">
                  <c:v>39503</c:v>
                </c:pt>
                <c:pt idx="276">
                  <c:v>39504</c:v>
                </c:pt>
                <c:pt idx="277">
                  <c:v>39505</c:v>
                </c:pt>
                <c:pt idx="278">
                  <c:v>39506</c:v>
                </c:pt>
                <c:pt idx="279">
                  <c:v>39507</c:v>
                </c:pt>
                <c:pt idx="280">
                  <c:v>39510</c:v>
                </c:pt>
                <c:pt idx="281">
                  <c:v>39511</c:v>
                </c:pt>
                <c:pt idx="282">
                  <c:v>39512</c:v>
                </c:pt>
                <c:pt idx="283">
                  <c:v>39513</c:v>
                </c:pt>
                <c:pt idx="284">
                  <c:v>39514</c:v>
                </c:pt>
                <c:pt idx="285">
                  <c:v>39517</c:v>
                </c:pt>
                <c:pt idx="286">
                  <c:v>39518</c:v>
                </c:pt>
                <c:pt idx="287">
                  <c:v>39519</c:v>
                </c:pt>
                <c:pt idx="288">
                  <c:v>39520</c:v>
                </c:pt>
                <c:pt idx="289">
                  <c:v>39521</c:v>
                </c:pt>
                <c:pt idx="290">
                  <c:v>39524</c:v>
                </c:pt>
                <c:pt idx="291">
                  <c:v>39525</c:v>
                </c:pt>
                <c:pt idx="292">
                  <c:v>39526</c:v>
                </c:pt>
                <c:pt idx="293">
                  <c:v>39527</c:v>
                </c:pt>
                <c:pt idx="294">
                  <c:v>39528</c:v>
                </c:pt>
                <c:pt idx="295">
                  <c:v>39531</c:v>
                </c:pt>
                <c:pt idx="296">
                  <c:v>39532</c:v>
                </c:pt>
                <c:pt idx="297">
                  <c:v>39533</c:v>
                </c:pt>
                <c:pt idx="298">
                  <c:v>39534</c:v>
                </c:pt>
                <c:pt idx="299">
                  <c:v>39535</c:v>
                </c:pt>
                <c:pt idx="300">
                  <c:v>39538</c:v>
                </c:pt>
                <c:pt idx="301">
                  <c:v>39539</c:v>
                </c:pt>
                <c:pt idx="302">
                  <c:v>39540</c:v>
                </c:pt>
                <c:pt idx="303">
                  <c:v>39541</c:v>
                </c:pt>
                <c:pt idx="304">
                  <c:v>39545</c:v>
                </c:pt>
                <c:pt idx="305">
                  <c:v>39546</c:v>
                </c:pt>
                <c:pt idx="306">
                  <c:v>39547</c:v>
                </c:pt>
                <c:pt idx="307">
                  <c:v>39548</c:v>
                </c:pt>
                <c:pt idx="308">
                  <c:v>39549</c:v>
                </c:pt>
                <c:pt idx="309">
                  <c:v>39552</c:v>
                </c:pt>
                <c:pt idx="310">
                  <c:v>39553</c:v>
                </c:pt>
                <c:pt idx="311">
                  <c:v>39554</c:v>
                </c:pt>
                <c:pt idx="312">
                  <c:v>39555</c:v>
                </c:pt>
                <c:pt idx="313">
                  <c:v>39556</c:v>
                </c:pt>
                <c:pt idx="314">
                  <c:v>39559</c:v>
                </c:pt>
                <c:pt idx="315">
                  <c:v>39560</c:v>
                </c:pt>
                <c:pt idx="316">
                  <c:v>39561</c:v>
                </c:pt>
                <c:pt idx="317">
                  <c:v>39562</c:v>
                </c:pt>
                <c:pt idx="318">
                  <c:v>39563</c:v>
                </c:pt>
                <c:pt idx="319">
                  <c:v>39566</c:v>
                </c:pt>
                <c:pt idx="320">
                  <c:v>39567</c:v>
                </c:pt>
                <c:pt idx="321">
                  <c:v>39568</c:v>
                </c:pt>
                <c:pt idx="322">
                  <c:v>39573</c:v>
                </c:pt>
                <c:pt idx="323">
                  <c:v>39574</c:v>
                </c:pt>
                <c:pt idx="324">
                  <c:v>39575</c:v>
                </c:pt>
                <c:pt idx="325">
                  <c:v>39576</c:v>
                </c:pt>
                <c:pt idx="326">
                  <c:v>39577</c:v>
                </c:pt>
                <c:pt idx="327">
                  <c:v>39580</c:v>
                </c:pt>
                <c:pt idx="328">
                  <c:v>39581</c:v>
                </c:pt>
                <c:pt idx="329">
                  <c:v>39582</c:v>
                </c:pt>
                <c:pt idx="330">
                  <c:v>39583</c:v>
                </c:pt>
                <c:pt idx="331">
                  <c:v>39584</c:v>
                </c:pt>
                <c:pt idx="332">
                  <c:v>39587</c:v>
                </c:pt>
                <c:pt idx="333">
                  <c:v>39588</c:v>
                </c:pt>
                <c:pt idx="334">
                  <c:v>39589</c:v>
                </c:pt>
                <c:pt idx="335">
                  <c:v>39590</c:v>
                </c:pt>
                <c:pt idx="336">
                  <c:v>39591</c:v>
                </c:pt>
                <c:pt idx="337">
                  <c:v>39594</c:v>
                </c:pt>
                <c:pt idx="338">
                  <c:v>39595</c:v>
                </c:pt>
                <c:pt idx="339">
                  <c:v>39596</c:v>
                </c:pt>
                <c:pt idx="340">
                  <c:v>39597</c:v>
                </c:pt>
                <c:pt idx="341">
                  <c:v>39598</c:v>
                </c:pt>
                <c:pt idx="342">
                  <c:v>39601</c:v>
                </c:pt>
                <c:pt idx="343">
                  <c:v>39602</c:v>
                </c:pt>
                <c:pt idx="344">
                  <c:v>39603</c:v>
                </c:pt>
                <c:pt idx="345">
                  <c:v>39604</c:v>
                </c:pt>
                <c:pt idx="346">
                  <c:v>39605</c:v>
                </c:pt>
                <c:pt idx="347">
                  <c:v>39609</c:v>
                </c:pt>
                <c:pt idx="348">
                  <c:v>39610</c:v>
                </c:pt>
                <c:pt idx="349">
                  <c:v>39611</c:v>
                </c:pt>
                <c:pt idx="350">
                  <c:v>39612</c:v>
                </c:pt>
                <c:pt idx="351">
                  <c:v>39615</c:v>
                </c:pt>
                <c:pt idx="352">
                  <c:v>39616</c:v>
                </c:pt>
                <c:pt idx="353">
                  <c:v>39617</c:v>
                </c:pt>
                <c:pt idx="354">
                  <c:v>39618</c:v>
                </c:pt>
                <c:pt idx="355">
                  <c:v>39619</c:v>
                </c:pt>
                <c:pt idx="356">
                  <c:v>39622</c:v>
                </c:pt>
                <c:pt idx="357">
                  <c:v>39623</c:v>
                </c:pt>
                <c:pt idx="358">
                  <c:v>39624</c:v>
                </c:pt>
                <c:pt idx="359">
                  <c:v>39625</c:v>
                </c:pt>
                <c:pt idx="360">
                  <c:v>39626</c:v>
                </c:pt>
                <c:pt idx="361">
                  <c:v>39629</c:v>
                </c:pt>
                <c:pt idx="362">
                  <c:v>39630</c:v>
                </c:pt>
                <c:pt idx="363">
                  <c:v>39631</c:v>
                </c:pt>
                <c:pt idx="364">
                  <c:v>39632</c:v>
                </c:pt>
                <c:pt idx="365">
                  <c:v>39633</c:v>
                </c:pt>
                <c:pt idx="366">
                  <c:v>39636</c:v>
                </c:pt>
                <c:pt idx="367">
                  <c:v>39637</c:v>
                </c:pt>
                <c:pt idx="368">
                  <c:v>39638</c:v>
                </c:pt>
                <c:pt idx="369">
                  <c:v>39639</c:v>
                </c:pt>
                <c:pt idx="370">
                  <c:v>39640</c:v>
                </c:pt>
                <c:pt idx="371">
                  <c:v>39643</c:v>
                </c:pt>
                <c:pt idx="372">
                  <c:v>39644</c:v>
                </c:pt>
                <c:pt idx="373">
                  <c:v>39645</c:v>
                </c:pt>
                <c:pt idx="374">
                  <c:v>39646</c:v>
                </c:pt>
                <c:pt idx="375">
                  <c:v>39647</c:v>
                </c:pt>
                <c:pt idx="376">
                  <c:v>39650</c:v>
                </c:pt>
                <c:pt idx="377">
                  <c:v>39651</c:v>
                </c:pt>
                <c:pt idx="378">
                  <c:v>39652</c:v>
                </c:pt>
                <c:pt idx="379">
                  <c:v>39653</c:v>
                </c:pt>
                <c:pt idx="380">
                  <c:v>39654</c:v>
                </c:pt>
                <c:pt idx="381">
                  <c:v>39657</c:v>
                </c:pt>
                <c:pt idx="382">
                  <c:v>39658</c:v>
                </c:pt>
                <c:pt idx="383">
                  <c:v>39659</c:v>
                </c:pt>
                <c:pt idx="384">
                  <c:v>39660</c:v>
                </c:pt>
                <c:pt idx="385">
                  <c:v>39661</c:v>
                </c:pt>
                <c:pt idx="386">
                  <c:v>39664</c:v>
                </c:pt>
                <c:pt idx="387">
                  <c:v>39665</c:v>
                </c:pt>
                <c:pt idx="388">
                  <c:v>39666</c:v>
                </c:pt>
                <c:pt idx="389">
                  <c:v>39667</c:v>
                </c:pt>
                <c:pt idx="390">
                  <c:v>39668</c:v>
                </c:pt>
                <c:pt idx="391">
                  <c:v>39671</c:v>
                </c:pt>
                <c:pt idx="392">
                  <c:v>39672</c:v>
                </c:pt>
                <c:pt idx="393">
                  <c:v>39673</c:v>
                </c:pt>
                <c:pt idx="394">
                  <c:v>39674</c:v>
                </c:pt>
                <c:pt idx="395">
                  <c:v>39675</c:v>
                </c:pt>
                <c:pt idx="396">
                  <c:v>39678</c:v>
                </c:pt>
                <c:pt idx="397">
                  <c:v>39679</c:v>
                </c:pt>
                <c:pt idx="398">
                  <c:v>39680</c:v>
                </c:pt>
                <c:pt idx="399">
                  <c:v>39681</c:v>
                </c:pt>
                <c:pt idx="400">
                  <c:v>39682</c:v>
                </c:pt>
                <c:pt idx="401">
                  <c:v>39685</c:v>
                </c:pt>
                <c:pt idx="402">
                  <c:v>39686</c:v>
                </c:pt>
                <c:pt idx="403">
                  <c:v>39687</c:v>
                </c:pt>
                <c:pt idx="404">
                  <c:v>39688</c:v>
                </c:pt>
                <c:pt idx="405">
                  <c:v>39689</c:v>
                </c:pt>
                <c:pt idx="406">
                  <c:v>39692</c:v>
                </c:pt>
                <c:pt idx="407">
                  <c:v>39693</c:v>
                </c:pt>
                <c:pt idx="408">
                  <c:v>39694</c:v>
                </c:pt>
                <c:pt idx="409">
                  <c:v>39695</c:v>
                </c:pt>
                <c:pt idx="410">
                  <c:v>39696</c:v>
                </c:pt>
                <c:pt idx="411">
                  <c:v>39699</c:v>
                </c:pt>
                <c:pt idx="412">
                  <c:v>39700</c:v>
                </c:pt>
                <c:pt idx="413">
                  <c:v>39701</c:v>
                </c:pt>
                <c:pt idx="414">
                  <c:v>39702</c:v>
                </c:pt>
                <c:pt idx="415">
                  <c:v>39703</c:v>
                </c:pt>
                <c:pt idx="416">
                  <c:v>39707</c:v>
                </c:pt>
                <c:pt idx="417">
                  <c:v>39708</c:v>
                </c:pt>
                <c:pt idx="418">
                  <c:v>39709</c:v>
                </c:pt>
                <c:pt idx="419">
                  <c:v>39710</c:v>
                </c:pt>
                <c:pt idx="420">
                  <c:v>39713</c:v>
                </c:pt>
                <c:pt idx="421">
                  <c:v>39714</c:v>
                </c:pt>
                <c:pt idx="422">
                  <c:v>39715</c:v>
                </c:pt>
                <c:pt idx="423">
                  <c:v>39716</c:v>
                </c:pt>
                <c:pt idx="424">
                  <c:v>39717</c:v>
                </c:pt>
                <c:pt idx="425">
                  <c:v>39727</c:v>
                </c:pt>
                <c:pt idx="426">
                  <c:v>39728</c:v>
                </c:pt>
                <c:pt idx="427">
                  <c:v>39729</c:v>
                </c:pt>
                <c:pt idx="428">
                  <c:v>39730</c:v>
                </c:pt>
                <c:pt idx="429">
                  <c:v>39731</c:v>
                </c:pt>
                <c:pt idx="430">
                  <c:v>39734</c:v>
                </c:pt>
                <c:pt idx="431">
                  <c:v>39735</c:v>
                </c:pt>
                <c:pt idx="432">
                  <c:v>39736</c:v>
                </c:pt>
                <c:pt idx="433">
                  <c:v>39737</c:v>
                </c:pt>
                <c:pt idx="434">
                  <c:v>39738</c:v>
                </c:pt>
                <c:pt idx="435">
                  <c:v>39741</c:v>
                </c:pt>
                <c:pt idx="436">
                  <c:v>39742</c:v>
                </c:pt>
                <c:pt idx="437">
                  <c:v>39743</c:v>
                </c:pt>
                <c:pt idx="438">
                  <c:v>39744</c:v>
                </c:pt>
                <c:pt idx="439">
                  <c:v>39745</c:v>
                </c:pt>
                <c:pt idx="440">
                  <c:v>39748</c:v>
                </c:pt>
                <c:pt idx="441">
                  <c:v>39749</c:v>
                </c:pt>
                <c:pt idx="442">
                  <c:v>39750</c:v>
                </c:pt>
                <c:pt idx="443">
                  <c:v>39751</c:v>
                </c:pt>
                <c:pt idx="444">
                  <c:v>39752</c:v>
                </c:pt>
                <c:pt idx="445">
                  <c:v>39755</c:v>
                </c:pt>
                <c:pt idx="446">
                  <c:v>39756</c:v>
                </c:pt>
                <c:pt idx="447">
                  <c:v>39757</c:v>
                </c:pt>
                <c:pt idx="448">
                  <c:v>39758</c:v>
                </c:pt>
                <c:pt idx="449">
                  <c:v>39759</c:v>
                </c:pt>
                <c:pt idx="450">
                  <c:v>39762</c:v>
                </c:pt>
                <c:pt idx="451">
                  <c:v>39763</c:v>
                </c:pt>
                <c:pt idx="452">
                  <c:v>39764</c:v>
                </c:pt>
                <c:pt idx="453">
                  <c:v>39765</c:v>
                </c:pt>
                <c:pt idx="454">
                  <c:v>39766</c:v>
                </c:pt>
                <c:pt idx="455">
                  <c:v>39769</c:v>
                </c:pt>
                <c:pt idx="456">
                  <c:v>39770</c:v>
                </c:pt>
                <c:pt idx="457">
                  <c:v>39771</c:v>
                </c:pt>
                <c:pt idx="458">
                  <c:v>39772</c:v>
                </c:pt>
                <c:pt idx="459">
                  <c:v>39773</c:v>
                </c:pt>
                <c:pt idx="460">
                  <c:v>39776</c:v>
                </c:pt>
                <c:pt idx="461">
                  <c:v>39777</c:v>
                </c:pt>
                <c:pt idx="462">
                  <c:v>39778</c:v>
                </c:pt>
                <c:pt idx="463">
                  <c:v>39779</c:v>
                </c:pt>
                <c:pt idx="464">
                  <c:v>39780</c:v>
                </c:pt>
                <c:pt idx="465">
                  <c:v>39783</c:v>
                </c:pt>
                <c:pt idx="466">
                  <c:v>39784</c:v>
                </c:pt>
                <c:pt idx="467">
                  <c:v>39785</c:v>
                </c:pt>
                <c:pt idx="468">
                  <c:v>39786</c:v>
                </c:pt>
                <c:pt idx="469">
                  <c:v>39787</c:v>
                </c:pt>
                <c:pt idx="470">
                  <c:v>39790</c:v>
                </c:pt>
                <c:pt idx="471">
                  <c:v>39791</c:v>
                </c:pt>
                <c:pt idx="472">
                  <c:v>39792</c:v>
                </c:pt>
                <c:pt idx="473">
                  <c:v>39793</c:v>
                </c:pt>
                <c:pt idx="474">
                  <c:v>39794</c:v>
                </c:pt>
                <c:pt idx="475">
                  <c:v>39797</c:v>
                </c:pt>
                <c:pt idx="476">
                  <c:v>39798</c:v>
                </c:pt>
                <c:pt idx="477">
                  <c:v>39799</c:v>
                </c:pt>
                <c:pt idx="478">
                  <c:v>39800</c:v>
                </c:pt>
                <c:pt idx="479">
                  <c:v>39801</c:v>
                </c:pt>
                <c:pt idx="480">
                  <c:v>39804</c:v>
                </c:pt>
                <c:pt idx="481">
                  <c:v>39805</c:v>
                </c:pt>
                <c:pt idx="482">
                  <c:v>39806</c:v>
                </c:pt>
                <c:pt idx="483">
                  <c:v>39807</c:v>
                </c:pt>
                <c:pt idx="484">
                  <c:v>39808</c:v>
                </c:pt>
                <c:pt idx="485">
                  <c:v>39811</c:v>
                </c:pt>
                <c:pt idx="486">
                  <c:v>39812</c:v>
                </c:pt>
                <c:pt idx="487">
                  <c:v>39813</c:v>
                </c:pt>
                <c:pt idx="488">
                  <c:v>39818</c:v>
                </c:pt>
                <c:pt idx="489">
                  <c:v>39819</c:v>
                </c:pt>
                <c:pt idx="490">
                  <c:v>39820</c:v>
                </c:pt>
                <c:pt idx="491">
                  <c:v>39821</c:v>
                </c:pt>
                <c:pt idx="492">
                  <c:v>39822</c:v>
                </c:pt>
                <c:pt idx="493">
                  <c:v>39825</c:v>
                </c:pt>
                <c:pt idx="494">
                  <c:v>39826</c:v>
                </c:pt>
                <c:pt idx="495">
                  <c:v>39827</c:v>
                </c:pt>
                <c:pt idx="496">
                  <c:v>39828</c:v>
                </c:pt>
                <c:pt idx="497">
                  <c:v>39829</c:v>
                </c:pt>
                <c:pt idx="498">
                  <c:v>39832</c:v>
                </c:pt>
                <c:pt idx="499">
                  <c:v>39833</c:v>
                </c:pt>
                <c:pt idx="500">
                  <c:v>39834</c:v>
                </c:pt>
                <c:pt idx="501">
                  <c:v>39835</c:v>
                </c:pt>
                <c:pt idx="502">
                  <c:v>39836</c:v>
                </c:pt>
                <c:pt idx="503">
                  <c:v>39846</c:v>
                </c:pt>
                <c:pt idx="504">
                  <c:v>39847</c:v>
                </c:pt>
                <c:pt idx="505">
                  <c:v>39848</c:v>
                </c:pt>
                <c:pt idx="506">
                  <c:v>39849</c:v>
                </c:pt>
                <c:pt idx="507">
                  <c:v>39850</c:v>
                </c:pt>
                <c:pt idx="508">
                  <c:v>39853</c:v>
                </c:pt>
                <c:pt idx="509">
                  <c:v>39854</c:v>
                </c:pt>
                <c:pt idx="510">
                  <c:v>39855</c:v>
                </c:pt>
                <c:pt idx="511">
                  <c:v>39856</c:v>
                </c:pt>
                <c:pt idx="512">
                  <c:v>39857</c:v>
                </c:pt>
                <c:pt idx="513">
                  <c:v>39860</c:v>
                </c:pt>
                <c:pt idx="514">
                  <c:v>39861</c:v>
                </c:pt>
                <c:pt idx="515">
                  <c:v>39862</c:v>
                </c:pt>
                <c:pt idx="516">
                  <c:v>39863</c:v>
                </c:pt>
                <c:pt idx="517">
                  <c:v>39864</c:v>
                </c:pt>
                <c:pt idx="518">
                  <c:v>39867</c:v>
                </c:pt>
                <c:pt idx="519">
                  <c:v>39868</c:v>
                </c:pt>
                <c:pt idx="520">
                  <c:v>39869</c:v>
                </c:pt>
                <c:pt idx="521">
                  <c:v>39870</c:v>
                </c:pt>
                <c:pt idx="522">
                  <c:v>39871</c:v>
                </c:pt>
                <c:pt idx="523">
                  <c:v>39874</c:v>
                </c:pt>
                <c:pt idx="524">
                  <c:v>39875</c:v>
                </c:pt>
                <c:pt idx="525">
                  <c:v>39876</c:v>
                </c:pt>
                <c:pt idx="526">
                  <c:v>39877</c:v>
                </c:pt>
                <c:pt idx="527">
                  <c:v>39878</c:v>
                </c:pt>
                <c:pt idx="528">
                  <c:v>39881</c:v>
                </c:pt>
                <c:pt idx="529">
                  <c:v>39882</c:v>
                </c:pt>
                <c:pt idx="530">
                  <c:v>39883</c:v>
                </c:pt>
                <c:pt idx="531">
                  <c:v>39884</c:v>
                </c:pt>
                <c:pt idx="532">
                  <c:v>39885</c:v>
                </c:pt>
                <c:pt idx="533">
                  <c:v>39888</c:v>
                </c:pt>
                <c:pt idx="534">
                  <c:v>39889</c:v>
                </c:pt>
                <c:pt idx="535">
                  <c:v>39890</c:v>
                </c:pt>
                <c:pt idx="536">
                  <c:v>39891</c:v>
                </c:pt>
                <c:pt idx="537">
                  <c:v>39892</c:v>
                </c:pt>
                <c:pt idx="538">
                  <c:v>39895</c:v>
                </c:pt>
                <c:pt idx="539">
                  <c:v>39896</c:v>
                </c:pt>
                <c:pt idx="540">
                  <c:v>39897</c:v>
                </c:pt>
                <c:pt idx="541">
                  <c:v>39898</c:v>
                </c:pt>
                <c:pt idx="542">
                  <c:v>39899</c:v>
                </c:pt>
                <c:pt idx="543">
                  <c:v>39902</c:v>
                </c:pt>
                <c:pt idx="544">
                  <c:v>39903</c:v>
                </c:pt>
                <c:pt idx="545">
                  <c:v>39904</c:v>
                </c:pt>
                <c:pt idx="546">
                  <c:v>39905</c:v>
                </c:pt>
                <c:pt idx="547">
                  <c:v>39906</c:v>
                </c:pt>
                <c:pt idx="548">
                  <c:v>39910</c:v>
                </c:pt>
                <c:pt idx="549">
                  <c:v>39911</c:v>
                </c:pt>
                <c:pt idx="550">
                  <c:v>39912</c:v>
                </c:pt>
                <c:pt idx="551">
                  <c:v>39913</c:v>
                </c:pt>
                <c:pt idx="552">
                  <c:v>39916</c:v>
                </c:pt>
                <c:pt idx="553">
                  <c:v>39917</c:v>
                </c:pt>
                <c:pt idx="554">
                  <c:v>39918</c:v>
                </c:pt>
                <c:pt idx="555">
                  <c:v>39919</c:v>
                </c:pt>
                <c:pt idx="556">
                  <c:v>39920</c:v>
                </c:pt>
                <c:pt idx="557">
                  <c:v>39923</c:v>
                </c:pt>
                <c:pt idx="558">
                  <c:v>39924</c:v>
                </c:pt>
                <c:pt idx="559">
                  <c:v>39925</c:v>
                </c:pt>
                <c:pt idx="560">
                  <c:v>39926</c:v>
                </c:pt>
                <c:pt idx="561">
                  <c:v>39927</c:v>
                </c:pt>
                <c:pt idx="562">
                  <c:v>39930</c:v>
                </c:pt>
                <c:pt idx="563">
                  <c:v>39931</c:v>
                </c:pt>
                <c:pt idx="564">
                  <c:v>39932</c:v>
                </c:pt>
                <c:pt idx="565">
                  <c:v>39933</c:v>
                </c:pt>
                <c:pt idx="566">
                  <c:v>39937</c:v>
                </c:pt>
                <c:pt idx="567">
                  <c:v>39938</c:v>
                </c:pt>
                <c:pt idx="568">
                  <c:v>39939</c:v>
                </c:pt>
                <c:pt idx="569">
                  <c:v>39940</c:v>
                </c:pt>
                <c:pt idx="570">
                  <c:v>39941</c:v>
                </c:pt>
                <c:pt idx="571">
                  <c:v>39944</c:v>
                </c:pt>
                <c:pt idx="572">
                  <c:v>39945</c:v>
                </c:pt>
                <c:pt idx="573">
                  <c:v>39946</c:v>
                </c:pt>
                <c:pt idx="574">
                  <c:v>39947</c:v>
                </c:pt>
                <c:pt idx="575">
                  <c:v>39948</c:v>
                </c:pt>
                <c:pt idx="576">
                  <c:v>39951</c:v>
                </c:pt>
                <c:pt idx="577">
                  <c:v>39952</c:v>
                </c:pt>
                <c:pt idx="578">
                  <c:v>39953</c:v>
                </c:pt>
                <c:pt idx="579">
                  <c:v>39954</c:v>
                </c:pt>
                <c:pt idx="580">
                  <c:v>39955</c:v>
                </c:pt>
                <c:pt idx="581">
                  <c:v>39958</c:v>
                </c:pt>
                <c:pt idx="582">
                  <c:v>39959</c:v>
                </c:pt>
                <c:pt idx="583">
                  <c:v>39960</c:v>
                </c:pt>
                <c:pt idx="584">
                  <c:v>39965</c:v>
                </c:pt>
                <c:pt idx="585">
                  <c:v>39966</c:v>
                </c:pt>
                <c:pt idx="586">
                  <c:v>39967</c:v>
                </c:pt>
                <c:pt idx="587">
                  <c:v>39968</c:v>
                </c:pt>
                <c:pt idx="588">
                  <c:v>39969</c:v>
                </c:pt>
                <c:pt idx="589">
                  <c:v>39972</c:v>
                </c:pt>
                <c:pt idx="590">
                  <c:v>39973</c:v>
                </c:pt>
                <c:pt idx="591">
                  <c:v>39974</c:v>
                </c:pt>
                <c:pt idx="592">
                  <c:v>39975</c:v>
                </c:pt>
                <c:pt idx="593">
                  <c:v>39976</c:v>
                </c:pt>
                <c:pt idx="594">
                  <c:v>39979</c:v>
                </c:pt>
                <c:pt idx="595">
                  <c:v>39980</c:v>
                </c:pt>
                <c:pt idx="596">
                  <c:v>39981</c:v>
                </c:pt>
                <c:pt idx="597">
                  <c:v>39982</c:v>
                </c:pt>
                <c:pt idx="598">
                  <c:v>39983</c:v>
                </c:pt>
                <c:pt idx="599">
                  <c:v>39986</c:v>
                </c:pt>
                <c:pt idx="600">
                  <c:v>39987</c:v>
                </c:pt>
                <c:pt idx="601">
                  <c:v>39988</c:v>
                </c:pt>
                <c:pt idx="602">
                  <c:v>39989</c:v>
                </c:pt>
                <c:pt idx="603">
                  <c:v>39990</c:v>
                </c:pt>
                <c:pt idx="604">
                  <c:v>39993</c:v>
                </c:pt>
                <c:pt idx="605">
                  <c:v>39994</c:v>
                </c:pt>
                <c:pt idx="606">
                  <c:v>39995</c:v>
                </c:pt>
                <c:pt idx="607">
                  <c:v>39996</c:v>
                </c:pt>
                <c:pt idx="608">
                  <c:v>39997</c:v>
                </c:pt>
                <c:pt idx="609">
                  <c:v>40000</c:v>
                </c:pt>
                <c:pt idx="610">
                  <c:v>40001</c:v>
                </c:pt>
                <c:pt idx="611">
                  <c:v>40002</c:v>
                </c:pt>
                <c:pt idx="612">
                  <c:v>40003</c:v>
                </c:pt>
                <c:pt idx="613">
                  <c:v>40004</c:v>
                </c:pt>
                <c:pt idx="614">
                  <c:v>40007</c:v>
                </c:pt>
                <c:pt idx="615">
                  <c:v>40008</c:v>
                </c:pt>
                <c:pt idx="616">
                  <c:v>40009</c:v>
                </c:pt>
                <c:pt idx="617">
                  <c:v>40010</c:v>
                </c:pt>
                <c:pt idx="618">
                  <c:v>40011</c:v>
                </c:pt>
                <c:pt idx="619">
                  <c:v>40014</c:v>
                </c:pt>
                <c:pt idx="620">
                  <c:v>40015</c:v>
                </c:pt>
                <c:pt idx="621">
                  <c:v>40016</c:v>
                </c:pt>
                <c:pt idx="622">
                  <c:v>40017</c:v>
                </c:pt>
                <c:pt idx="623">
                  <c:v>40018</c:v>
                </c:pt>
                <c:pt idx="624">
                  <c:v>40021</c:v>
                </c:pt>
                <c:pt idx="625">
                  <c:v>40022</c:v>
                </c:pt>
                <c:pt idx="626">
                  <c:v>40023</c:v>
                </c:pt>
                <c:pt idx="627">
                  <c:v>40024</c:v>
                </c:pt>
                <c:pt idx="628">
                  <c:v>40025</c:v>
                </c:pt>
                <c:pt idx="629">
                  <c:v>40028</c:v>
                </c:pt>
                <c:pt idx="630">
                  <c:v>40029</c:v>
                </c:pt>
                <c:pt idx="631">
                  <c:v>40030</c:v>
                </c:pt>
                <c:pt idx="632">
                  <c:v>40031</c:v>
                </c:pt>
                <c:pt idx="633">
                  <c:v>40032</c:v>
                </c:pt>
                <c:pt idx="634">
                  <c:v>40035</c:v>
                </c:pt>
                <c:pt idx="635">
                  <c:v>40036</c:v>
                </c:pt>
                <c:pt idx="636">
                  <c:v>40037</c:v>
                </c:pt>
                <c:pt idx="637">
                  <c:v>40038</c:v>
                </c:pt>
                <c:pt idx="638">
                  <c:v>40039</c:v>
                </c:pt>
                <c:pt idx="639">
                  <c:v>40042</c:v>
                </c:pt>
                <c:pt idx="640">
                  <c:v>40043</c:v>
                </c:pt>
                <c:pt idx="641">
                  <c:v>40044</c:v>
                </c:pt>
                <c:pt idx="642">
                  <c:v>40045</c:v>
                </c:pt>
                <c:pt idx="643">
                  <c:v>40046</c:v>
                </c:pt>
                <c:pt idx="644">
                  <c:v>40049</c:v>
                </c:pt>
                <c:pt idx="645">
                  <c:v>40050</c:v>
                </c:pt>
                <c:pt idx="646">
                  <c:v>40051</c:v>
                </c:pt>
                <c:pt idx="647">
                  <c:v>40052</c:v>
                </c:pt>
                <c:pt idx="648">
                  <c:v>40053</c:v>
                </c:pt>
                <c:pt idx="649">
                  <c:v>40056</c:v>
                </c:pt>
                <c:pt idx="650">
                  <c:v>40057</c:v>
                </c:pt>
                <c:pt idx="651">
                  <c:v>40058</c:v>
                </c:pt>
                <c:pt idx="652">
                  <c:v>40059</c:v>
                </c:pt>
                <c:pt idx="653">
                  <c:v>40060</c:v>
                </c:pt>
                <c:pt idx="654">
                  <c:v>40063</c:v>
                </c:pt>
                <c:pt idx="655">
                  <c:v>40064</c:v>
                </c:pt>
                <c:pt idx="656">
                  <c:v>40065</c:v>
                </c:pt>
                <c:pt idx="657">
                  <c:v>40066</c:v>
                </c:pt>
                <c:pt idx="658">
                  <c:v>40067</c:v>
                </c:pt>
                <c:pt idx="659">
                  <c:v>40070</c:v>
                </c:pt>
                <c:pt idx="660">
                  <c:v>40071</c:v>
                </c:pt>
                <c:pt idx="661">
                  <c:v>40072</c:v>
                </c:pt>
                <c:pt idx="662">
                  <c:v>40073</c:v>
                </c:pt>
                <c:pt idx="663">
                  <c:v>40074</c:v>
                </c:pt>
                <c:pt idx="664">
                  <c:v>40077</c:v>
                </c:pt>
                <c:pt idx="665">
                  <c:v>40078</c:v>
                </c:pt>
                <c:pt idx="666">
                  <c:v>40079</c:v>
                </c:pt>
                <c:pt idx="667">
                  <c:v>40080</c:v>
                </c:pt>
                <c:pt idx="668">
                  <c:v>40081</c:v>
                </c:pt>
                <c:pt idx="669">
                  <c:v>40084</c:v>
                </c:pt>
                <c:pt idx="670">
                  <c:v>40085</c:v>
                </c:pt>
                <c:pt idx="671">
                  <c:v>40086</c:v>
                </c:pt>
                <c:pt idx="672">
                  <c:v>40095</c:v>
                </c:pt>
                <c:pt idx="673">
                  <c:v>40098</c:v>
                </c:pt>
                <c:pt idx="674">
                  <c:v>40099</c:v>
                </c:pt>
                <c:pt idx="675">
                  <c:v>40100</c:v>
                </c:pt>
                <c:pt idx="676">
                  <c:v>40101</c:v>
                </c:pt>
                <c:pt idx="677">
                  <c:v>40102</c:v>
                </c:pt>
                <c:pt idx="678">
                  <c:v>40105</c:v>
                </c:pt>
                <c:pt idx="679">
                  <c:v>40106</c:v>
                </c:pt>
                <c:pt idx="680">
                  <c:v>40107</c:v>
                </c:pt>
                <c:pt idx="681">
                  <c:v>40108</c:v>
                </c:pt>
                <c:pt idx="682">
                  <c:v>40109</c:v>
                </c:pt>
                <c:pt idx="683">
                  <c:v>40112</c:v>
                </c:pt>
                <c:pt idx="684">
                  <c:v>40113</c:v>
                </c:pt>
                <c:pt idx="685">
                  <c:v>40114</c:v>
                </c:pt>
                <c:pt idx="686">
                  <c:v>40115</c:v>
                </c:pt>
                <c:pt idx="687">
                  <c:v>40116</c:v>
                </c:pt>
                <c:pt idx="688">
                  <c:v>40119</c:v>
                </c:pt>
                <c:pt idx="689">
                  <c:v>40120</c:v>
                </c:pt>
                <c:pt idx="690">
                  <c:v>40121</c:v>
                </c:pt>
                <c:pt idx="691">
                  <c:v>40122</c:v>
                </c:pt>
                <c:pt idx="692">
                  <c:v>40123</c:v>
                </c:pt>
                <c:pt idx="693">
                  <c:v>40126</c:v>
                </c:pt>
                <c:pt idx="694">
                  <c:v>40127</c:v>
                </c:pt>
                <c:pt idx="695">
                  <c:v>40128</c:v>
                </c:pt>
                <c:pt idx="696">
                  <c:v>40129</c:v>
                </c:pt>
                <c:pt idx="697">
                  <c:v>40130</c:v>
                </c:pt>
                <c:pt idx="698">
                  <c:v>40133</c:v>
                </c:pt>
                <c:pt idx="699">
                  <c:v>40134</c:v>
                </c:pt>
                <c:pt idx="700">
                  <c:v>40135</c:v>
                </c:pt>
                <c:pt idx="701">
                  <c:v>40136</c:v>
                </c:pt>
                <c:pt idx="702">
                  <c:v>40137</c:v>
                </c:pt>
                <c:pt idx="703">
                  <c:v>40140</c:v>
                </c:pt>
                <c:pt idx="704">
                  <c:v>40141</c:v>
                </c:pt>
                <c:pt idx="705">
                  <c:v>40142</c:v>
                </c:pt>
                <c:pt idx="706">
                  <c:v>40143</c:v>
                </c:pt>
                <c:pt idx="707">
                  <c:v>40144</c:v>
                </c:pt>
                <c:pt idx="708">
                  <c:v>40147</c:v>
                </c:pt>
                <c:pt idx="709">
                  <c:v>40148</c:v>
                </c:pt>
                <c:pt idx="710">
                  <c:v>40149</c:v>
                </c:pt>
                <c:pt idx="711">
                  <c:v>40150</c:v>
                </c:pt>
                <c:pt idx="712">
                  <c:v>40151</c:v>
                </c:pt>
                <c:pt idx="713">
                  <c:v>40154</c:v>
                </c:pt>
                <c:pt idx="714">
                  <c:v>40155</c:v>
                </c:pt>
                <c:pt idx="715">
                  <c:v>40156</c:v>
                </c:pt>
                <c:pt idx="716">
                  <c:v>40157</c:v>
                </c:pt>
                <c:pt idx="717">
                  <c:v>40158</c:v>
                </c:pt>
                <c:pt idx="718">
                  <c:v>40161</c:v>
                </c:pt>
                <c:pt idx="719">
                  <c:v>40162</c:v>
                </c:pt>
                <c:pt idx="720">
                  <c:v>40163</c:v>
                </c:pt>
                <c:pt idx="721">
                  <c:v>40164</c:v>
                </c:pt>
                <c:pt idx="722">
                  <c:v>40165</c:v>
                </c:pt>
                <c:pt idx="723">
                  <c:v>40168</c:v>
                </c:pt>
                <c:pt idx="724">
                  <c:v>40169</c:v>
                </c:pt>
                <c:pt idx="725">
                  <c:v>40170</c:v>
                </c:pt>
                <c:pt idx="726">
                  <c:v>40171</c:v>
                </c:pt>
                <c:pt idx="727">
                  <c:v>40172</c:v>
                </c:pt>
                <c:pt idx="728">
                  <c:v>40175</c:v>
                </c:pt>
                <c:pt idx="729">
                  <c:v>40176</c:v>
                </c:pt>
                <c:pt idx="730">
                  <c:v>40177</c:v>
                </c:pt>
                <c:pt idx="731">
                  <c:v>40178</c:v>
                </c:pt>
                <c:pt idx="732">
                  <c:v>40182</c:v>
                </c:pt>
                <c:pt idx="733">
                  <c:v>40183</c:v>
                </c:pt>
                <c:pt idx="734">
                  <c:v>40184</c:v>
                </c:pt>
                <c:pt idx="735">
                  <c:v>40185</c:v>
                </c:pt>
                <c:pt idx="736">
                  <c:v>40186</c:v>
                </c:pt>
                <c:pt idx="737">
                  <c:v>40189</c:v>
                </c:pt>
                <c:pt idx="738">
                  <c:v>40190</c:v>
                </c:pt>
                <c:pt idx="739">
                  <c:v>40191</c:v>
                </c:pt>
                <c:pt idx="740">
                  <c:v>40192</c:v>
                </c:pt>
                <c:pt idx="741">
                  <c:v>40193</c:v>
                </c:pt>
                <c:pt idx="742">
                  <c:v>40196</c:v>
                </c:pt>
                <c:pt idx="743">
                  <c:v>40197</c:v>
                </c:pt>
                <c:pt idx="744">
                  <c:v>40198</c:v>
                </c:pt>
                <c:pt idx="745">
                  <c:v>40199</c:v>
                </c:pt>
                <c:pt idx="746">
                  <c:v>40200</c:v>
                </c:pt>
                <c:pt idx="747">
                  <c:v>40203</c:v>
                </c:pt>
                <c:pt idx="748">
                  <c:v>40204</c:v>
                </c:pt>
                <c:pt idx="749">
                  <c:v>40205</c:v>
                </c:pt>
                <c:pt idx="750">
                  <c:v>40206</c:v>
                </c:pt>
                <c:pt idx="751">
                  <c:v>40207</c:v>
                </c:pt>
                <c:pt idx="752">
                  <c:v>40210</c:v>
                </c:pt>
                <c:pt idx="753">
                  <c:v>40211</c:v>
                </c:pt>
                <c:pt idx="754">
                  <c:v>40212</c:v>
                </c:pt>
                <c:pt idx="755">
                  <c:v>40213</c:v>
                </c:pt>
                <c:pt idx="756">
                  <c:v>40214</c:v>
                </c:pt>
                <c:pt idx="757">
                  <c:v>40217</c:v>
                </c:pt>
                <c:pt idx="758">
                  <c:v>40218</c:v>
                </c:pt>
                <c:pt idx="759">
                  <c:v>40219</c:v>
                </c:pt>
                <c:pt idx="760">
                  <c:v>40220</c:v>
                </c:pt>
                <c:pt idx="761">
                  <c:v>40221</c:v>
                </c:pt>
                <c:pt idx="762">
                  <c:v>40231</c:v>
                </c:pt>
                <c:pt idx="763">
                  <c:v>40232</c:v>
                </c:pt>
                <c:pt idx="764">
                  <c:v>40233</c:v>
                </c:pt>
                <c:pt idx="765">
                  <c:v>40234</c:v>
                </c:pt>
                <c:pt idx="766">
                  <c:v>40235</c:v>
                </c:pt>
                <c:pt idx="767">
                  <c:v>40238</c:v>
                </c:pt>
                <c:pt idx="768">
                  <c:v>40239</c:v>
                </c:pt>
                <c:pt idx="769">
                  <c:v>40240</c:v>
                </c:pt>
                <c:pt idx="770">
                  <c:v>40241</c:v>
                </c:pt>
                <c:pt idx="771">
                  <c:v>40242</c:v>
                </c:pt>
                <c:pt idx="772">
                  <c:v>40245</c:v>
                </c:pt>
                <c:pt idx="773">
                  <c:v>40246</c:v>
                </c:pt>
                <c:pt idx="774">
                  <c:v>40247</c:v>
                </c:pt>
                <c:pt idx="775">
                  <c:v>40248</c:v>
                </c:pt>
                <c:pt idx="776">
                  <c:v>40249</c:v>
                </c:pt>
                <c:pt idx="777">
                  <c:v>40252</c:v>
                </c:pt>
                <c:pt idx="778">
                  <c:v>40253</c:v>
                </c:pt>
                <c:pt idx="779">
                  <c:v>40254</c:v>
                </c:pt>
                <c:pt idx="780">
                  <c:v>40255</c:v>
                </c:pt>
                <c:pt idx="781">
                  <c:v>40256</c:v>
                </c:pt>
                <c:pt idx="782">
                  <c:v>40259</c:v>
                </c:pt>
                <c:pt idx="783">
                  <c:v>40260</c:v>
                </c:pt>
                <c:pt idx="784">
                  <c:v>40261</c:v>
                </c:pt>
                <c:pt idx="785">
                  <c:v>40262</c:v>
                </c:pt>
                <c:pt idx="786">
                  <c:v>40263</c:v>
                </c:pt>
                <c:pt idx="787">
                  <c:v>40266</c:v>
                </c:pt>
                <c:pt idx="788">
                  <c:v>40267</c:v>
                </c:pt>
                <c:pt idx="789">
                  <c:v>40268</c:v>
                </c:pt>
                <c:pt idx="790">
                  <c:v>40269</c:v>
                </c:pt>
                <c:pt idx="791">
                  <c:v>40270</c:v>
                </c:pt>
                <c:pt idx="792">
                  <c:v>40274</c:v>
                </c:pt>
                <c:pt idx="793">
                  <c:v>40275</c:v>
                </c:pt>
                <c:pt idx="794">
                  <c:v>40276</c:v>
                </c:pt>
                <c:pt idx="795">
                  <c:v>40277</c:v>
                </c:pt>
                <c:pt idx="796">
                  <c:v>40280</c:v>
                </c:pt>
                <c:pt idx="797">
                  <c:v>40281</c:v>
                </c:pt>
                <c:pt idx="798">
                  <c:v>40282</c:v>
                </c:pt>
                <c:pt idx="799">
                  <c:v>40283</c:v>
                </c:pt>
                <c:pt idx="800">
                  <c:v>40284</c:v>
                </c:pt>
                <c:pt idx="801">
                  <c:v>40287</c:v>
                </c:pt>
                <c:pt idx="802">
                  <c:v>40288</c:v>
                </c:pt>
                <c:pt idx="803">
                  <c:v>40289</c:v>
                </c:pt>
                <c:pt idx="804">
                  <c:v>40290</c:v>
                </c:pt>
                <c:pt idx="805">
                  <c:v>40291</c:v>
                </c:pt>
                <c:pt idx="806">
                  <c:v>40294</c:v>
                </c:pt>
                <c:pt idx="807">
                  <c:v>40295</c:v>
                </c:pt>
                <c:pt idx="808">
                  <c:v>40296</c:v>
                </c:pt>
                <c:pt idx="809">
                  <c:v>40297</c:v>
                </c:pt>
                <c:pt idx="810">
                  <c:v>40298</c:v>
                </c:pt>
                <c:pt idx="811">
                  <c:v>40302</c:v>
                </c:pt>
                <c:pt idx="812">
                  <c:v>40303</c:v>
                </c:pt>
                <c:pt idx="813">
                  <c:v>40304</c:v>
                </c:pt>
                <c:pt idx="814">
                  <c:v>40305</c:v>
                </c:pt>
                <c:pt idx="815">
                  <c:v>40308</c:v>
                </c:pt>
                <c:pt idx="816">
                  <c:v>40309</c:v>
                </c:pt>
                <c:pt idx="817">
                  <c:v>40310</c:v>
                </c:pt>
                <c:pt idx="818">
                  <c:v>40311</c:v>
                </c:pt>
                <c:pt idx="819">
                  <c:v>40312</c:v>
                </c:pt>
                <c:pt idx="820">
                  <c:v>40315</c:v>
                </c:pt>
                <c:pt idx="821">
                  <c:v>40316</c:v>
                </c:pt>
                <c:pt idx="822">
                  <c:v>40317</c:v>
                </c:pt>
                <c:pt idx="823">
                  <c:v>40318</c:v>
                </c:pt>
                <c:pt idx="824">
                  <c:v>40319</c:v>
                </c:pt>
                <c:pt idx="825">
                  <c:v>40322</c:v>
                </c:pt>
                <c:pt idx="826">
                  <c:v>40323</c:v>
                </c:pt>
                <c:pt idx="827">
                  <c:v>40324</c:v>
                </c:pt>
                <c:pt idx="828">
                  <c:v>40325</c:v>
                </c:pt>
                <c:pt idx="829">
                  <c:v>40326</c:v>
                </c:pt>
                <c:pt idx="830">
                  <c:v>40329</c:v>
                </c:pt>
                <c:pt idx="831">
                  <c:v>40330</c:v>
                </c:pt>
                <c:pt idx="832">
                  <c:v>40331</c:v>
                </c:pt>
                <c:pt idx="833">
                  <c:v>40332</c:v>
                </c:pt>
                <c:pt idx="834">
                  <c:v>40333</c:v>
                </c:pt>
                <c:pt idx="835">
                  <c:v>40336</c:v>
                </c:pt>
                <c:pt idx="836">
                  <c:v>40337</c:v>
                </c:pt>
                <c:pt idx="837">
                  <c:v>40338</c:v>
                </c:pt>
                <c:pt idx="838">
                  <c:v>40339</c:v>
                </c:pt>
                <c:pt idx="839">
                  <c:v>40340</c:v>
                </c:pt>
                <c:pt idx="840">
                  <c:v>40346</c:v>
                </c:pt>
                <c:pt idx="841">
                  <c:v>40347</c:v>
                </c:pt>
                <c:pt idx="842">
                  <c:v>40350</c:v>
                </c:pt>
                <c:pt idx="843">
                  <c:v>40351</c:v>
                </c:pt>
                <c:pt idx="844">
                  <c:v>40352</c:v>
                </c:pt>
                <c:pt idx="845">
                  <c:v>40353</c:v>
                </c:pt>
                <c:pt idx="846">
                  <c:v>40354</c:v>
                </c:pt>
                <c:pt idx="847">
                  <c:v>40357</c:v>
                </c:pt>
                <c:pt idx="848">
                  <c:v>40358</c:v>
                </c:pt>
                <c:pt idx="849">
                  <c:v>40359</c:v>
                </c:pt>
                <c:pt idx="850">
                  <c:v>40360</c:v>
                </c:pt>
                <c:pt idx="851">
                  <c:v>40361</c:v>
                </c:pt>
                <c:pt idx="852">
                  <c:v>40364</c:v>
                </c:pt>
                <c:pt idx="853">
                  <c:v>40365</c:v>
                </c:pt>
                <c:pt idx="854">
                  <c:v>40366</c:v>
                </c:pt>
                <c:pt idx="855">
                  <c:v>40367</c:v>
                </c:pt>
                <c:pt idx="856">
                  <c:v>40368</c:v>
                </c:pt>
                <c:pt idx="857">
                  <c:v>40371</c:v>
                </c:pt>
                <c:pt idx="858">
                  <c:v>40372</c:v>
                </c:pt>
                <c:pt idx="859">
                  <c:v>40373</c:v>
                </c:pt>
                <c:pt idx="860">
                  <c:v>40374</c:v>
                </c:pt>
                <c:pt idx="861">
                  <c:v>40375</c:v>
                </c:pt>
                <c:pt idx="862">
                  <c:v>40378</c:v>
                </c:pt>
                <c:pt idx="863">
                  <c:v>40379</c:v>
                </c:pt>
                <c:pt idx="864">
                  <c:v>40380</c:v>
                </c:pt>
                <c:pt idx="865">
                  <c:v>40381</c:v>
                </c:pt>
                <c:pt idx="866">
                  <c:v>40382</c:v>
                </c:pt>
                <c:pt idx="867">
                  <c:v>40385</c:v>
                </c:pt>
                <c:pt idx="868">
                  <c:v>40386</c:v>
                </c:pt>
                <c:pt idx="869">
                  <c:v>40387</c:v>
                </c:pt>
                <c:pt idx="870">
                  <c:v>40388</c:v>
                </c:pt>
                <c:pt idx="871">
                  <c:v>40389</c:v>
                </c:pt>
                <c:pt idx="872">
                  <c:v>40392</c:v>
                </c:pt>
                <c:pt idx="873">
                  <c:v>40393</c:v>
                </c:pt>
                <c:pt idx="874">
                  <c:v>40394</c:v>
                </c:pt>
                <c:pt idx="875">
                  <c:v>40395</c:v>
                </c:pt>
                <c:pt idx="876">
                  <c:v>40396</c:v>
                </c:pt>
                <c:pt idx="877">
                  <c:v>40399</c:v>
                </c:pt>
                <c:pt idx="878">
                  <c:v>40400</c:v>
                </c:pt>
                <c:pt idx="879">
                  <c:v>40401</c:v>
                </c:pt>
                <c:pt idx="880">
                  <c:v>40402</c:v>
                </c:pt>
                <c:pt idx="881">
                  <c:v>40403</c:v>
                </c:pt>
                <c:pt idx="882">
                  <c:v>40406</c:v>
                </c:pt>
                <c:pt idx="883">
                  <c:v>40407</c:v>
                </c:pt>
                <c:pt idx="884">
                  <c:v>40408</c:v>
                </c:pt>
                <c:pt idx="885">
                  <c:v>40409</c:v>
                </c:pt>
                <c:pt idx="886">
                  <c:v>40410</c:v>
                </c:pt>
                <c:pt idx="887">
                  <c:v>40413</c:v>
                </c:pt>
                <c:pt idx="888">
                  <c:v>40414</c:v>
                </c:pt>
                <c:pt idx="889">
                  <c:v>40415</c:v>
                </c:pt>
                <c:pt idx="890">
                  <c:v>40416</c:v>
                </c:pt>
                <c:pt idx="891">
                  <c:v>40417</c:v>
                </c:pt>
                <c:pt idx="892">
                  <c:v>40420</c:v>
                </c:pt>
                <c:pt idx="893">
                  <c:v>40421</c:v>
                </c:pt>
                <c:pt idx="894">
                  <c:v>40422</c:v>
                </c:pt>
                <c:pt idx="895">
                  <c:v>40423</c:v>
                </c:pt>
                <c:pt idx="896">
                  <c:v>40424</c:v>
                </c:pt>
                <c:pt idx="897">
                  <c:v>40427</c:v>
                </c:pt>
                <c:pt idx="898">
                  <c:v>40428</c:v>
                </c:pt>
                <c:pt idx="899">
                  <c:v>40429</c:v>
                </c:pt>
                <c:pt idx="900">
                  <c:v>40430</c:v>
                </c:pt>
                <c:pt idx="901">
                  <c:v>40431</c:v>
                </c:pt>
                <c:pt idx="902">
                  <c:v>40434</c:v>
                </c:pt>
                <c:pt idx="903">
                  <c:v>40435</c:v>
                </c:pt>
                <c:pt idx="904">
                  <c:v>40436</c:v>
                </c:pt>
                <c:pt idx="905">
                  <c:v>40437</c:v>
                </c:pt>
                <c:pt idx="906">
                  <c:v>40438</c:v>
                </c:pt>
                <c:pt idx="907">
                  <c:v>40441</c:v>
                </c:pt>
                <c:pt idx="908">
                  <c:v>40442</c:v>
                </c:pt>
                <c:pt idx="909">
                  <c:v>40448</c:v>
                </c:pt>
                <c:pt idx="910">
                  <c:v>40449</c:v>
                </c:pt>
                <c:pt idx="911">
                  <c:v>40450</c:v>
                </c:pt>
                <c:pt idx="912">
                  <c:v>40451</c:v>
                </c:pt>
                <c:pt idx="913">
                  <c:v>40459</c:v>
                </c:pt>
                <c:pt idx="914">
                  <c:v>40462</c:v>
                </c:pt>
                <c:pt idx="915">
                  <c:v>40463</c:v>
                </c:pt>
                <c:pt idx="916">
                  <c:v>40464</c:v>
                </c:pt>
                <c:pt idx="917">
                  <c:v>40465</c:v>
                </c:pt>
                <c:pt idx="918">
                  <c:v>40466</c:v>
                </c:pt>
                <c:pt idx="919">
                  <c:v>40469</c:v>
                </c:pt>
                <c:pt idx="920">
                  <c:v>40470</c:v>
                </c:pt>
                <c:pt idx="921">
                  <c:v>40471</c:v>
                </c:pt>
                <c:pt idx="922">
                  <c:v>40472</c:v>
                </c:pt>
                <c:pt idx="923">
                  <c:v>40473</c:v>
                </c:pt>
                <c:pt idx="924">
                  <c:v>40476</c:v>
                </c:pt>
                <c:pt idx="925">
                  <c:v>40477</c:v>
                </c:pt>
                <c:pt idx="926">
                  <c:v>40478</c:v>
                </c:pt>
                <c:pt idx="927">
                  <c:v>40479</c:v>
                </c:pt>
                <c:pt idx="928">
                  <c:v>40480</c:v>
                </c:pt>
                <c:pt idx="929">
                  <c:v>40483</c:v>
                </c:pt>
                <c:pt idx="930">
                  <c:v>40484</c:v>
                </c:pt>
                <c:pt idx="931">
                  <c:v>40485</c:v>
                </c:pt>
                <c:pt idx="932">
                  <c:v>40486</c:v>
                </c:pt>
                <c:pt idx="933">
                  <c:v>40487</c:v>
                </c:pt>
                <c:pt idx="934">
                  <c:v>40490</c:v>
                </c:pt>
                <c:pt idx="935">
                  <c:v>40491</c:v>
                </c:pt>
                <c:pt idx="936">
                  <c:v>40492</c:v>
                </c:pt>
                <c:pt idx="937">
                  <c:v>40493</c:v>
                </c:pt>
                <c:pt idx="938">
                  <c:v>40494</c:v>
                </c:pt>
                <c:pt idx="939">
                  <c:v>40497</c:v>
                </c:pt>
                <c:pt idx="940">
                  <c:v>40498</c:v>
                </c:pt>
                <c:pt idx="941">
                  <c:v>40499</c:v>
                </c:pt>
                <c:pt idx="942">
                  <c:v>40500</c:v>
                </c:pt>
                <c:pt idx="943">
                  <c:v>40501</c:v>
                </c:pt>
                <c:pt idx="944">
                  <c:v>40504</c:v>
                </c:pt>
                <c:pt idx="945">
                  <c:v>40505</c:v>
                </c:pt>
                <c:pt idx="946">
                  <c:v>40506</c:v>
                </c:pt>
                <c:pt idx="947">
                  <c:v>40507</c:v>
                </c:pt>
                <c:pt idx="948">
                  <c:v>40508</c:v>
                </c:pt>
                <c:pt idx="949">
                  <c:v>40511</c:v>
                </c:pt>
                <c:pt idx="950">
                  <c:v>40512</c:v>
                </c:pt>
                <c:pt idx="951">
                  <c:v>40513</c:v>
                </c:pt>
                <c:pt idx="952">
                  <c:v>40514</c:v>
                </c:pt>
                <c:pt idx="953">
                  <c:v>40515</c:v>
                </c:pt>
                <c:pt idx="954">
                  <c:v>40518</c:v>
                </c:pt>
                <c:pt idx="955">
                  <c:v>40519</c:v>
                </c:pt>
                <c:pt idx="956">
                  <c:v>40520</c:v>
                </c:pt>
                <c:pt idx="957">
                  <c:v>40521</c:v>
                </c:pt>
                <c:pt idx="958">
                  <c:v>40522</c:v>
                </c:pt>
                <c:pt idx="959">
                  <c:v>40525</c:v>
                </c:pt>
                <c:pt idx="960">
                  <c:v>40526</c:v>
                </c:pt>
                <c:pt idx="961">
                  <c:v>40527</c:v>
                </c:pt>
                <c:pt idx="962">
                  <c:v>40528</c:v>
                </c:pt>
                <c:pt idx="963">
                  <c:v>40529</c:v>
                </c:pt>
                <c:pt idx="964">
                  <c:v>40532</c:v>
                </c:pt>
                <c:pt idx="965">
                  <c:v>40533</c:v>
                </c:pt>
                <c:pt idx="966">
                  <c:v>40534</c:v>
                </c:pt>
                <c:pt idx="967">
                  <c:v>40535</c:v>
                </c:pt>
                <c:pt idx="968">
                  <c:v>40536</c:v>
                </c:pt>
                <c:pt idx="969">
                  <c:v>40539</c:v>
                </c:pt>
                <c:pt idx="970">
                  <c:v>40540</c:v>
                </c:pt>
                <c:pt idx="971">
                  <c:v>40541</c:v>
                </c:pt>
                <c:pt idx="972">
                  <c:v>40542</c:v>
                </c:pt>
                <c:pt idx="973">
                  <c:v>40543</c:v>
                </c:pt>
                <c:pt idx="974">
                  <c:v>40547</c:v>
                </c:pt>
                <c:pt idx="975">
                  <c:v>40548</c:v>
                </c:pt>
                <c:pt idx="976">
                  <c:v>40549</c:v>
                </c:pt>
                <c:pt idx="977">
                  <c:v>40550</c:v>
                </c:pt>
                <c:pt idx="978">
                  <c:v>40553</c:v>
                </c:pt>
                <c:pt idx="979">
                  <c:v>40554</c:v>
                </c:pt>
                <c:pt idx="980">
                  <c:v>40555</c:v>
                </c:pt>
                <c:pt idx="981">
                  <c:v>40556</c:v>
                </c:pt>
                <c:pt idx="982">
                  <c:v>40557</c:v>
                </c:pt>
                <c:pt idx="983">
                  <c:v>40560</c:v>
                </c:pt>
                <c:pt idx="984">
                  <c:v>40561</c:v>
                </c:pt>
                <c:pt idx="985">
                  <c:v>40562</c:v>
                </c:pt>
                <c:pt idx="986">
                  <c:v>40563</c:v>
                </c:pt>
                <c:pt idx="987">
                  <c:v>40564</c:v>
                </c:pt>
                <c:pt idx="988">
                  <c:v>40567</c:v>
                </c:pt>
                <c:pt idx="989">
                  <c:v>40568</c:v>
                </c:pt>
                <c:pt idx="990">
                  <c:v>40569</c:v>
                </c:pt>
                <c:pt idx="991">
                  <c:v>40570</c:v>
                </c:pt>
                <c:pt idx="992">
                  <c:v>40571</c:v>
                </c:pt>
                <c:pt idx="993">
                  <c:v>40574</c:v>
                </c:pt>
                <c:pt idx="994">
                  <c:v>40575</c:v>
                </c:pt>
                <c:pt idx="995">
                  <c:v>40583</c:v>
                </c:pt>
                <c:pt idx="996">
                  <c:v>40584</c:v>
                </c:pt>
                <c:pt idx="997">
                  <c:v>40585</c:v>
                </c:pt>
                <c:pt idx="998">
                  <c:v>40588</c:v>
                </c:pt>
                <c:pt idx="999">
                  <c:v>40589</c:v>
                </c:pt>
                <c:pt idx="1000">
                  <c:v>40590</c:v>
                </c:pt>
                <c:pt idx="1001">
                  <c:v>40591</c:v>
                </c:pt>
                <c:pt idx="1002">
                  <c:v>40592</c:v>
                </c:pt>
                <c:pt idx="1003">
                  <c:v>40595</c:v>
                </c:pt>
                <c:pt idx="1004">
                  <c:v>40596</c:v>
                </c:pt>
                <c:pt idx="1005">
                  <c:v>40597</c:v>
                </c:pt>
                <c:pt idx="1006">
                  <c:v>40598</c:v>
                </c:pt>
                <c:pt idx="1007">
                  <c:v>40599</c:v>
                </c:pt>
                <c:pt idx="1008">
                  <c:v>40602</c:v>
                </c:pt>
                <c:pt idx="1009">
                  <c:v>40603</c:v>
                </c:pt>
                <c:pt idx="1010">
                  <c:v>40604</c:v>
                </c:pt>
                <c:pt idx="1011">
                  <c:v>40605</c:v>
                </c:pt>
                <c:pt idx="1012">
                  <c:v>40606</c:v>
                </c:pt>
                <c:pt idx="1013">
                  <c:v>40609</c:v>
                </c:pt>
                <c:pt idx="1014">
                  <c:v>40610</c:v>
                </c:pt>
                <c:pt idx="1015">
                  <c:v>40611</c:v>
                </c:pt>
                <c:pt idx="1016">
                  <c:v>40612</c:v>
                </c:pt>
                <c:pt idx="1017">
                  <c:v>40613</c:v>
                </c:pt>
                <c:pt idx="1018">
                  <c:v>40616</c:v>
                </c:pt>
                <c:pt idx="1019">
                  <c:v>40617</c:v>
                </c:pt>
                <c:pt idx="1020">
                  <c:v>40618</c:v>
                </c:pt>
                <c:pt idx="1021">
                  <c:v>40619</c:v>
                </c:pt>
                <c:pt idx="1022">
                  <c:v>40620</c:v>
                </c:pt>
                <c:pt idx="1023">
                  <c:v>40623</c:v>
                </c:pt>
                <c:pt idx="1024">
                  <c:v>40624</c:v>
                </c:pt>
                <c:pt idx="1025">
                  <c:v>40625</c:v>
                </c:pt>
                <c:pt idx="1026">
                  <c:v>40626</c:v>
                </c:pt>
                <c:pt idx="1027">
                  <c:v>40627</c:v>
                </c:pt>
                <c:pt idx="1028">
                  <c:v>40630</c:v>
                </c:pt>
                <c:pt idx="1029">
                  <c:v>40631</c:v>
                </c:pt>
                <c:pt idx="1030">
                  <c:v>40632</c:v>
                </c:pt>
                <c:pt idx="1031">
                  <c:v>40633</c:v>
                </c:pt>
                <c:pt idx="1032">
                  <c:v>40634</c:v>
                </c:pt>
                <c:pt idx="1033">
                  <c:v>40639</c:v>
                </c:pt>
                <c:pt idx="1034">
                  <c:v>40640</c:v>
                </c:pt>
                <c:pt idx="1035">
                  <c:v>40641</c:v>
                </c:pt>
                <c:pt idx="1036">
                  <c:v>40644</c:v>
                </c:pt>
                <c:pt idx="1037">
                  <c:v>40645</c:v>
                </c:pt>
                <c:pt idx="1038">
                  <c:v>40646</c:v>
                </c:pt>
                <c:pt idx="1039">
                  <c:v>40647</c:v>
                </c:pt>
                <c:pt idx="1040">
                  <c:v>40648</c:v>
                </c:pt>
                <c:pt idx="1041">
                  <c:v>40651</c:v>
                </c:pt>
                <c:pt idx="1042">
                  <c:v>40652</c:v>
                </c:pt>
                <c:pt idx="1043">
                  <c:v>40653</c:v>
                </c:pt>
                <c:pt idx="1044">
                  <c:v>40654</c:v>
                </c:pt>
                <c:pt idx="1045">
                  <c:v>40655</c:v>
                </c:pt>
                <c:pt idx="1046">
                  <c:v>40658</c:v>
                </c:pt>
                <c:pt idx="1047">
                  <c:v>40659</c:v>
                </c:pt>
                <c:pt idx="1048">
                  <c:v>40660</c:v>
                </c:pt>
                <c:pt idx="1049">
                  <c:v>40661</c:v>
                </c:pt>
                <c:pt idx="1050">
                  <c:v>40662</c:v>
                </c:pt>
                <c:pt idx="1051">
                  <c:v>40666</c:v>
                </c:pt>
                <c:pt idx="1052">
                  <c:v>40667</c:v>
                </c:pt>
                <c:pt idx="1053">
                  <c:v>40668</c:v>
                </c:pt>
                <c:pt idx="1054">
                  <c:v>40669</c:v>
                </c:pt>
                <c:pt idx="1055">
                  <c:v>40672</c:v>
                </c:pt>
                <c:pt idx="1056">
                  <c:v>40673</c:v>
                </c:pt>
                <c:pt idx="1057">
                  <c:v>40674</c:v>
                </c:pt>
                <c:pt idx="1058">
                  <c:v>40675</c:v>
                </c:pt>
                <c:pt idx="1059">
                  <c:v>40676</c:v>
                </c:pt>
                <c:pt idx="1060">
                  <c:v>40679</c:v>
                </c:pt>
                <c:pt idx="1061">
                  <c:v>40680</c:v>
                </c:pt>
                <c:pt idx="1062">
                  <c:v>40681</c:v>
                </c:pt>
                <c:pt idx="1063">
                  <c:v>40682</c:v>
                </c:pt>
                <c:pt idx="1064">
                  <c:v>40683</c:v>
                </c:pt>
                <c:pt idx="1065">
                  <c:v>40686</c:v>
                </c:pt>
                <c:pt idx="1066">
                  <c:v>40687</c:v>
                </c:pt>
                <c:pt idx="1067">
                  <c:v>40688</c:v>
                </c:pt>
                <c:pt idx="1068">
                  <c:v>40689</c:v>
                </c:pt>
                <c:pt idx="1069">
                  <c:v>40690</c:v>
                </c:pt>
                <c:pt idx="1070">
                  <c:v>40693</c:v>
                </c:pt>
                <c:pt idx="1071">
                  <c:v>40694</c:v>
                </c:pt>
                <c:pt idx="1072">
                  <c:v>40695</c:v>
                </c:pt>
                <c:pt idx="1073">
                  <c:v>40696</c:v>
                </c:pt>
                <c:pt idx="1074">
                  <c:v>40697</c:v>
                </c:pt>
                <c:pt idx="1075">
                  <c:v>40701</c:v>
                </c:pt>
                <c:pt idx="1076">
                  <c:v>40702</c:v>
                </c:pt>
                <c:pt idx="1077">
                  <c:v>40703</c:v>
                </c:pt>
                <c:pt idx="1078">
                  <c:v>40704</c:v>
                </c:pt>
                <c:pt idx="1079">
                  <c:v>40707</c:v>
                </c:pt>
                <c:pt idx="1080">
                  <c:v>40708</c:v>
                </c:pt>
                <c:pt idx="1081">
                  <c:v>40709</c:v>
                </c:pt>
                <c:pt idx="1082">
                  <c:v>40710</c:v>
                </c:pt>
                <c:pt idx="1083">
                  <c:v>40711</c:v>
                </c:pt>
                <c:pt idx="1084">
                  <c:v>40714</c:v>
                </c:pt>
                <c:pt idx="1085">
                  <c:v>40715</c:v>
                </c:pt>
                <c:pt idx="1086">
                  <c:v>40716</c:v>
                </c:pt>
                <c:pt idx="1087">
                  <c:v>40717</c:v>
                </c:pt>
                <c:pt idx="1088">
                  <c:v>40718</c:v>
                </c:pt>
                <c:pt idx="1089">
                  <c:v>40721</c:v>
                </c:pt>
                <c:pt idx="1090">
                  <c:v>40722</c:v>
                </c:pt>
                <c:pt idx="1091">
                  <c:v>40723</c:v>
                </c:pt>
                <c:pt idx="1092">
                  <c:v>40724</c:v>
                </c:pt>
                <c:pt idx="1093">
                  <c:v>40725</c:v>
                </c:pt>
                <c:pt idx="1094">
                  <c:v>40728</c:v>
                </c:pt>
                <c:pt idx="1095">
                  <c:v>40729</c:v>
                </c:pt>
                <c:pt idx="1096">
                  <c:v>40730</c:v>
                </c:pt>
                <c:pt idx="1097">
                  <c:v>40731</c:v>
                </c:pt>
                <c:pt idx="1098">
                  <c:v>40732</c:v>
                </c:pt>
                <c:pt idx="1099">
                  <c:v>40735</c:v>
                </c:pt>
                <c:pt idx="1100">
                  <c:v>40736</c:v>
                </c:pt>
                <c:pt idx="1101">
                  <c:v>40737</c:v>
                </c:pt>
                <c:pt idx="1102">
                  <c:v>40738</c:v>
                </c:pt>
                <c:pt idx="1103">
                  <c:v>40739</c:v>
                </c:pt>
                <c:pt idx="1104">
                  <c:v>40742</c:v>
                </c:pt>
                <c:pt idx="1105">
                  <c:v>40743</c:v>
                </c:pt>
                <c:pt idx="1106">
                  <c:v>40744</c:v>
                </c:pt>
                <c:pt idx="1107">
                  <c:v>40745</c:v>
                </c:pt>
                <c:pt idx="1108">
                  <c:v>40746</c:v>
                </c:pt>
                <c:pt idx="1109">
                  <c:v>40749</c:v>
                </c:pt>
                <c:pt idx="1110">
                  <c:v>40750</c:v>
                </c:pt>
                <c:pt idx="1111">
                  <c:v>40751</c:v>
                </c:pt>
                <c:pt idx="1112">
                  <c:v>40752</c:v>
                </c:pt>
                <c:pt idx="1113">
                  <c:v>40753</c:v>
                </c:pt>
                <c:pt idx="1114">
                  <c:v>40756</c:v>
                </c:pt>
                <c:pt idx="1115">
                  <c:v>40757</c:v>
                </c:pt>
                <c:pt idx="1116">
                  <c:v>40758</c:v>
                </c:pt>
                <c:pt idx="1117">
                  <c:v>40759</c:v>
                </c:pt>
                <c:pt idx="1118">
                  <c:v>40760</c:v>
                </c:pt>
                <c:pt idx="1119">
                  <c:v>40763</c:v>
                </c:pt>
                <c:pt idx="1120">
                  <c:v>40764</c:v>
                </c:pt>
                <c:pt idx="1121">
                  <c:v>40765</c:v>
                </c:pt>
                <c:pt idx="1122">
                  <c:v>40766</c:v>
                </c:pt>
                <c:pt idx="1123">
                  <c:v>40767</c:v>
                </c:pt>
                <c:pt idx="1124">
                  <c:v>40770</c:v>
                </c:pt>
                <c:pt idx="1125">
                  <c:v>40771</c:v>
                </c:pt>
                <c:pt idx="1126">
                  <c:v>40772</c:v>
                </c:pt>
                <c:pt idx="1127">
                  <c:v>40773</c:v>
                </c:pt>
                <c:pt idx="1128">
                  <c:v>40774</c:v>
                </c:pt>
                <c:pt idx="1129">
                  <c:v>40777</c:v>
                </c:pt>
                <c:pt idx="1130">
                  <c:v>40778</c:v>
                </c:pt>
                <c:pt idx="1131">
                  <c:v>40779</c:v>
                </c:pt>
                <c:pt idx="1132">
                  <c:v>40780</c:v>
                </c:pt>
                <c:pt idx="1133">
                  <c:v>40781</c:v>
                </c:pt>
                <c:pt idx="1134">
                  <c:v>40784</c:v>
                </c:pt>
                <c:pt idx="1135">
                  <c:v>40785</c:v>
                </c:pt>
                <c:pt idx="1136">
                  <c:v>40786</c:v>
                </c:pt>
                <c:pt idx="1137">
                  <c:v>40787</c:v>
                </c:pt>
                <c:pt idx="1138">
                  <c:v>40788</c:v>
                </c:pt>
                <c:pt idx="1139">
                  <c:v>40791</c:v>
                </c:pt>
                <c:pt idx="1140">
                  <c:v>40792</c:v>
                </c:pt>
                <c:pt idx="1141">
                  <c:v>40793</c:v>
                </c:pt>
                <c:pt idx="1142">
                  <c:v>40794</c:v>
                </c:pt>
                <c:pt idx="1143">
                  <c:v>40795</c:v>
                </c:pt>
                <c:pt idx="1144">
                  <c:v>40799</c:v>
                </c:pt>
                <c:pt idx="1145">
                  <c:v>40800</c:v>
                </c:pt>
                <c:pt idx="1146">
                  <c:v>40801</c:v>
                </c:pt>
                <c:pt idx="1147">
                  <c:v>40802</c:v>
                </c:pt>
                <c:pt idx="1148">
                  <c:v>40805</c:v>
                </c:pt>
                <c:pt idx="1149">
                  <c:v>40806</c:v>
                </c:pt>
                <c:pt idx="1150">
                  <c:v>40807</c:v>
                </c:pt>
                <c:pt idx="1151">
                  <c:v>40808</c:v>
                </c:pt>
                <c:pt idx="1152">
                  <c:v>40809</c:v>
                </c:pt>
                <c:pt idx="1153">
                  <c:v>40812</c:v>
                </c:pt>
                <c:pt idx="1154">
                  <c:v>40813</c:v>
                </c:pt>
                <c:pt idx="1155">
                  <c:v>40814</c:v>
                </c:pt>
                <c:pt idx="1156">
                  <c:v>40815</c:v>
                </c:pt>
                <c:pt idx="1157">
                  <c:v>40816</c:v>
                </c:pt>
                <c:pt idx="1158">
                  <c:v>40826</c:v>
                </c:pt>
                <c:pt idx="1159">
                  <c:v>40827</c:v>
                </c:pt>
                <c:pt idx="1160">
                  <c:v>40828</c:v>
                </c:pt>
                <c:pt idx="1161">
                  <c:v>40829</c:v>
                </c:pt>
                <c:pt idx="1162">
                  <c:v>40830</c:v>
                </c:pt>
                <c:pt idx="1163">
                  <c:v>40833</c:v>
                </c:pt>
                <c:pt idx="1164">
                  <c:v>40834</c:v>
                </c:pt>
                <c:pt idx="1165">
                  <c:v>40835</c:v>
                </c:pt>
                <c:pt idx="1166">
                  <c:v>40836</c:v>
                </c:pt>
                <c:pt idx="1167">
                  <c:v>40837</c:v>
                </c:pt>
                <c:pt idx="1168">
                  <c:v>40840</c:v>
                </c:pt>
                <c:pt idx="1169">
                  <c:v>40841</c:v>
                </c:pt>
                <c:pt idx="1170">
                  <c:v>40842</c:v>
                </c:pt>
                <c:pt idx="1171">
                  <c:v>40843</c:v>
                </c:pt>
                <c:pt idx="1172">
                  <c:v>40844</c:v>
                </c:pt>
                <c:pt idx="1173">
                  <c:v>40847</c:v>
                </c:pt>
                <c:pt idx="1174">
                  <c:v>40848</c:v>
                </c:pt>
                <c:pt idx="1175">
                  <c:v>40849</c:v>
                </c:pt>
                <c:pt idx="1176">
                  <c:v>40850</c:v>
                </c:pt>
                <c:pt idx="1177">
                  <c:v>40851</c:v>
                </c:pt>
                <c:pt idx="1178">
                  <c:v>40854</c:v>
                </c:pt>
                <c:pt idx="1179">
                  <c:v>40855</c:v>
                </c:pt>
                <c:pt idx="1180">
                  <c:v>40856</c:v>
                </c:pt>
                <c:pt idx="1181">
                  <c:v>40857</c:v>
                </c:pt>
                <c:pt idx="1182">
                  <c:v>40858</c:v>
                </c:pt>
                <c:pt idx="1183">
                  <c:v>40861</c:v>
                </c:pt>
                <c:pt idx="1184">
                  <c:v>40862</c:v>
                </c:pt>
                <c:pt idx="1185">
                  <c:v>40863</c:v>
                </c:pt>
                <c:pt idx="1186">
                  <c:v>40864</c:v>
                </c:pt>
                <c:pt idx="1187">
                  <c:v>40865</c:v>
                </c:pt>
                <c:pt idx="1188">
                  <c:v>40868</c:v>
                </c:pt>
                <c:pt idx="1189">
                  <c:v>40869</c:v>
                </c:pt>
                <c:pt idx="1190">
                  <c:v>40870</c:v>
                </c:pt>
                <c:pt idx="1191">
                  <c:v>40871</c:v>
                </c:pt>
                <c:pt idx="1192">
                  <c:v>40872</c:v>
                </c:pt>
                <c:pt idx="1193">
                  <c:v>40875</c:v>
                </c:pt>
                <c:pt idx="1194">
                  <c:v>40876</c:v>
                </c:pt>
                <c:pt idx="1195">
                  <c:v>40877</c:v>
                </c:pt>
                <c:pt idx="1196">
                  <c:v>40878</c:v>
                </c:pt>
                <c:pt idx="1197">
                  <c:v>40879</c:v>
                </c:pt>
                <c:pt idx="1198">
                  <c:v>40882</c:v>
                </c:pt>
                <c:pt idx="1199">
                  <c:v>40883</c:v>
                </c:pt>
                <c:pt idx="1200">
                  <c:v>40884</c:v>
                </c:pt>
                <c:pt idx="1201">
                  <c:v>40885</c:v>
                </c:pt>
                <c:pt idx="1202">
                  <c:v>40886</c:v>
                </c:pt>
                <c:pt idx="1203">
                  <c:v>40889</c:v>
                </c:pt>
                <c:pt idx="1204">
                  <c:v>40890</c:v>
                </c:pt>
                <c:pt idx="1205">
                  <c:v>40891</c:v>
                </c:pt>
                <c:pt idx="1206">
                  <c:v>40892</c:v>
                </c:pt>
                <c:pt idx="1207">
                  <c:v>40893</c:v>
                </c:pt>
                <c:pt idx="1208">
                  <c:v>40896</c:v>
                </c:pt>
                <c:pt idx="1209">
                  <c:v>40897</c:v>
                </c:pt>
                <c:pt idx="1210">
                  <c:v>40898</c:v>
                </c:pt>
                <c:pt idx="1211">
                  <c:v>40899</c:v>
                </c:pt>
                <c:pt idx="1212">
                  <c:v>40900</c:v>
                </c:pt>
                <c:pt idx="1213">
                  <c:v>40903</c:v>
                </c:pt>
                <c:pt idx="1214">
                  <c:v>40904</c:v>
                </c:pt>
                <c:pt idx="1215">
                  <c:v>40905</c:v>
                </c:pt>
                <c:pt idx="1216">
                  <c:v>40906</c:v>
                </c:pt>
                <c:pt idx="1217">
                  <c:v>40907</c:v>
                </c:pt>
                <c:pt idx="1218">
                  <c:v>40912</c:v>
                </c:pt>
                <c:pt idx="1219">
                  <c:v>40913</c:v>
                </c:pt>
                <c:pt idx="1220">
                  <c:v>40914</c:v>
                </c:pt>
                <c:pt idx="1221">
                  <c:v>40917</c:v>
                </c:pt>
                <c:pt idx="1222">
                  <c:v>40918</c:v>
                </c:pt>
                <c:pt idx="1223">
                  <c:v>40919</c:v>
                </c:pt>
                <c:pt idx="1224">
                  <c:v>40920</c:v>
                </c:pt>
                <c:pt idx="1225">
                  <c:v>40921</c:v>
                </c:pt>
                <c:pt idx="1226">
                  <c:v>40924</c:v>
                </c:pt>
                <c:pt idx="1227">
                  <c:v>40925</c:v>
                </c:pt>
                <c:pt idx="1228">
                  <c:v>40926</c:v>
                </c:pt>
                <c:pt idx="1229">
                  <c:v>40927</c:v>
                </c:pt>
                <c:pt idx="1230">
                  <c:v>40928</c:v>
                </c:pt>
                <c:pt idx="1231">
                  <c:v>40938</c:v>
                </c:pt>
                <c:pt idx="1232">
                  <c:v>40939</c:v>
                </c:pt>
                <c:pt idx="1233">
                  <c:v>40940</c:v>
                </c:pt>
                <c:pt idx="1234">
                  <c:v>40941</c:v>
                </c:pt>
                <c:pt idx="1235">
                  <c:v>40942</c:v>
                </c:pt>
                <c:pt idx="1236">
                  <c:v>40945</c:v>
                </c:pt>
                <c:pt idx="1237">
                  <c:v>40946</c:v>
                </c:pt>
                <c:pt idx="1238">
                  <c:v>40947</c:v>
                </c:pt>
                <c:pt idx="1239">
                  <c:v>40948</c:v>
                </c:pt>
                <c:pt idx="1240">
                  <c:v>40949</c:v>
                </c:pt>
                <c:pt idx="1241">
                  <c:v>40952</c:v>
                </c:pt>
                <c:pt idx="1242">
                  <c:v>40953</c:v>
                </c:pt>
                <c:pt idx="1243">
                  <c:v>40954</c:v>
                </c:pt>
                <c:pt idx="1244">
                  <c:v>40955</c:v>
                </c:pt>
                <c:pt idx="1245">
                  <c:v>40956</c:v>
                </c:pt>
                <c:pt idx="1246">
                  <c:v>40959</c:v>
                </c:pt>
                <c:pt idx="1247">
                  <c:v>40960</c:v>
                </c:pt>
                <c:pt idx="1248">
                  <c:v>40961</c:v>
                </c:pt>
                <c:pt idx="1249">
                  <c:v>40962</c:v>
                </c:pt>
                <c:pt idx="1250">
                  <c:v>40963</c:v>
                </c:pt>
                <c:pt idx="1251">
                  <c:v>40966</c:v>
                </c:pt>
                <c:pt idx="1252">
                  <c:v>40967</c:v>
                </c:pt>
                <c:pt idx="1253">
                  <c:v>40968</c:v>
                </c:pt>
                <c:pt idx="1254">
                  <c:v>40969</c:v>
                </c:pt>
                <c:pt idx="1255">
                  <c:v>40970</c:v>
                </c:pt>
                <c:pt idx="1256">
                  <c:v>40973</c:v>
                </c:pt>
                <c:pt idx="1257">
                  <c:v>40974</c:v>
                </c:pt>
                <c:pt idx="1258">
                  <c:v>40975</c:v>
                </c:pt>
                <c:pt idx="1259">
                  <c:v>40976</c:v>
                </c:pt>
                <c:pt idx="1260">
                  <c:v>40977</c:v>
                </c:pt>
                <c:pt idx="1261">
                  <c:v>40980</c:v>
                </c:pt>
                <c:pt idx="1262">
                  <c:v>40981</c:v>
                </c:pt>
                <c:pt idx="1263">
                  <c:v>40982</c:v>
                </c:pt>
                <c:pt idx="1264">
                  <c:v>40983</c:v>
                </c:pt>
                <c:pt idx="1265">
                  <c:v>40984</c:v>
                </c:pt>
                <c:pt idx="1266">
                  <c:v>40987</c:v>
                </c:pt>
                <c:pt idx="1267">
                  <c:v>40988</c:v>
                </c:pt>
                <c:pt idx="1268">
                  <c:v>40989</c:v>
                </c:pt>
                <c:pt idx="1269">
                  <c:v>40990</c:v>
                </c:pt>
                <c:pt idx="1270">
                  <c:v>40991</c:v>
                </c:pt>
                <c:pt idx="1271">
                  <c:v>40994</c:v>
                </c:pt>
                <c:pt idx="1272">
                  <c:v>40995</c:v>
                </c:pt>
                <c:pt idx="1273">
                  <c:v>40996</c:v>
                </c:pt>
                <c:pt idx="1274">
                  <c:v>40997</c:v>
                </c:pt>
                <c:pt idx="1275">
                  <c:v>40998</c:v>
                </c:pt>
                <c:pt idx="1276">
                  <c:v>41004</c:v>
                </c:pt>
                <c:pt idx="1277">
                  <c:v>41005</c:v>
                </c:pt>
                <c:pt idx="1278">
                  <c:v>41008</c:v>
                </c:pt>
                <c:pt idx="1279">
                  <c:v>41009</c:v>
                </c:pt>
                <c:pt idx="1280">
                  <c:v>41010</c:v>
                </c:pt>
                <c:pt idx="1281">
                  <c:v>41011</c:v>
                </c:pt>
                <c:pt idx="1282">
                  <c:v>41012</c:v>
                </c:pt>
                <c:pt idx="1283">
                  <c:v>41015</c:v>
                </c:pt>
                <c:pt idx="1284">
                  <c:v>41016</c:v>
                </c:pt>
                <c:pt idx="1285">
                  <c:v>41017</c:v>
                </c:pt>
                <c:pt idx="1286">
                  <c:v>41018</c:v>
                </c:pt>
                <c:pt idx="1287">
                  <c:v>41019</c:v>
                </c:pt>
                <c:pt idx="1288">
                  <c:v>41022</c:v>
                </c:pt>
                <c:pt idx="1289">
                  <c:v>41023</c:v>
                </c:pt>
                <c:pt idx="1290">
                  <c:v>41024</c:v>
                </c:pt>
                <c:pt idx="1291">
                  <c:v>41025</c:v>
                </c:pt>
                <c:pt idx="1292">
                  <c:v>41026</c:v>
                </c:pt>
                <c:pt idx="1293">
                  <c:v>41031</c:v>
                </c:pt>
                <c:pt idx="1294">
                  <c:v>41032</c:v>
                </c:pt>
                <c:pt idx="1295">
                  <c:v>41033</c:v>
                </c:pt>
                <c:pt idx="1296">
                  <c:v>41036</c:v>
                </c:pt>
                <c:pt idx="1297">
                  <c:v>41037</c:v>
                </c:pt>
                <c:pt idx="1298">
                  <c:v>41038</c:v>
                </c:pt>
                <c:pt idx="1299">
                  <c:v>41039</c:v>
                </c:pt>
                <c:pt idx="1300">
                  <c:v>41040</c:v>
                </c:pt>
                <c:pt idx="1301">
                  <c:v>41043</c:v>
                </c:pt>
                <c:pt idx="1302">
                  <c:v>41044</c:v>
                </c:pt>
                <c:pt idx="1303">
                  <c:v>41045</c:v>
                </c:pt>
                <c:pt idx="1304">
                  <c:v>41046</c:v>
                </c:pt>
                <c:pt idx="1305">
                  <c:v>41047</c:v>
                </c:pt>
                <c:pt idx="1306">
                  <c:v>41050</c:v>
                </c:pt>
                <c:pt idx="1307">
                  <c:v>41051</c:v>
                </c:pt>
                <c:pt idx="1308">
                  <c:v>41052</c:v>
                </c:pt>
                <c:pt idx="1309">
                  <c:v>41053</c:v>
                </c:pt>
                <c:pt idx="1310">
                  <c:v>41054</c:v>
                </c:pt>
                <c:pt idx="1311">
                  <c:v>41057</c:v>
                </c:pt>
                <c:pt idx="1312">
                  <c:v>41058</c:v>
                </c:pt>
                <c:pt idx="1313">
                  <c:v>41059</c:v>
                </c:pt>
                <c:pt idx="1314">
                  <c:v>41060</c:v>
                </c:pt>
                <c:pt idx="1315">
                  <c:v>41061</c:v>
                </c:pt>
                <c:pt idx="1316">
                  <c:v>41064</c:v>
                </c:pt>
                <c:pt idx="1317">
                  <c:v>41065</c:v>
                </c:pt>
                <c:pt idx="1318">
                  <c:v>41066</c:v>
                </c:pt>
                <c:pt idx="1319">
                  <c:v>41067</c:v>
                </c:pt>
                <c:pt idx="1320">
                  <c:v>41068</c:v>
                </c:pt>
                <c:pt idx="1321">
                  <c:v>41071</c:v>
                </c:pt>
                <c:pt idx="1322">
                  <c:v>41072</c:v>
                </c:pt>
                <c:pt idx="1323">
                  <c:v>41073</c:v>
                </c:pt>
                <c:pt idx="1324">
                  <c:v>41074</c:v>
                </c:pt>
                <c:pt idx="1325">
                  <c:v>41075</c:v>
                </c:pt>
                <c:pt idx="1326">
                  <c:v>41078</c:v>
                </c:pt>
                <c:pt idx="1327">
                  <c:v>41079</c:v>
                </c:pt>
                <c:pt idx="1328">
                  <c:v>41080</c:v>
                </c:pt>
                <c:pt idx="1329">
                  <c:v>41081</c:v>
                </c:pt>
                <c:pt idx="1330">
                  <c:v>41085</c:v>
                </c:pt>
                <c:pt idx="1331">
                  <c:v>41086</c:v>
                </c:pt>
                <c:pt idx="1332">
                  <c:v>41087</c:v>
                </c:pt>
                <c:pt idx="1333">
                  <c:v>41088</c:v>
                </c:pt>
                <c:pt idx="1334">
                  <c:v>41089</c:v>
                </c:pt>
                <c:pt idx="1335">
                  <c:v>41092</c:v>
                </c:pt>
                <c:pt idx="1336">
                  <c:v>41093</c:v>
                </c:pt>
                <c:pt idx="1337">
                  <c:v>41094</c:v>
                </c:pt>
                <c:pt idx="1338">
                  <c:v>41095</c:v>
                </c:pt>
                <c:pt idx="1339">
                  <c:v>41096</c:v>
                </c:pt>
                <c:pt idx="1340">
                  <c:v>41099</c:v>
                </c:pt>
                <c:pt idx="1341">
                  <c:v>41100</c:v>
                </c:pt>
                <c:pt idx="1342">
                  <c:v>41101</c:v>
                </c:pt>
                <c:pt idx="1343">
                  <c:v>41102</c:v>
                </c:pt>
                <c:pt idx="1344">
                  <c:v>41103</c:v>
                </c:pt>
                <c:pt idx="1345">
                  <c:v>41106</c:v>
                </c:pt>
                <c:pt idx="1346">
                  <c:v>41107</c:v>
                </c:pt>
                <c:pt idx="1347">
                  <c:v>41108</c:v>
                </c:pt>
                <c:pt idx="1348">
                  <c:v>41109</c:v>
                </c:pt>
                <c:pt idx="1349">
                  <c:v>41110</c:v>
                </c:pt>
                <c:pt idx="1350">
                  <c:v>41113</c:v>
                </c:pt>
                <c:pt idx="1351">
                  <c:v>41114</c:v>
                </c:pt>
                <c:pt idx="1352">
                  <c:v>41115</c:v>
                </c:pt>
                <c:pt idx="1353">
                  <c:v>41116</c:v>
                </c:pt>
                <c:pt idx="1354">
                  <c:v>41117</c:v>
                </c:pt>
                <c:pt idx="1355">
                  <c:v>41120</c:v>
                </c:pt>
                <c:pt idx="1356">
                  <c:v>41121</c:v>
                </c:pt>
                <c:pt idx="1357">
                  <c:v>41122</c:v>
                </c:pt>
                <c:pt idx="1358">
                  <c:v>41123</c:v>
                </c:pt>
                <c:pt idx="1359">
                  <c:v>41124</c:v>
                </c:pt>
                <c:pt idx="1360">
                  <c:v>41127</c:v>
                </c:pt>
                <c:pt idx="1361">
                  <c:v>41128</c:v>
                </c:pt>
                <c:pt idx="1362">
                  <c:v>41129</c:v>
                </c:pt>
                <c:pt idx="1363">
                  <c:v>41130</c:v>
                </c:pt>
                <c:pt idx="1364">
                  <c:v>41131</c:v>
                </c:pt>
                <c:pt idx="1365">
                  <c:v>41134</c:v>
                </c:pt>
                <c:pt idx="1366">
                  <c:v>41135</c:v>
                </c:pt>
                <c:pt idx="1367">
                  <c:v>41136</c:v>
                </c:pt>
                <c:pt idx="1368">
                  <c:v>41137</c:v>
                </c:pt>
                <c:pt idx="1369">
                  <c:v>41138</c:v>
                </c:pt>
                <c:pt idx="1370">
                  <c:v>41141</c:v>
                </c:pt>
                <c:pt idx="1371">
                  <c:v>41142</c:v>
                </c:pt>
                <c:pt idx="1372">
                  <c:v>41143</c:v>
                </c:pt>
                <c:pt idx="1373">
                  <c:v>41144</c:v>
                </c:pt>
                <c:pt idx="1374">
                  <c:v>41145</c:v>
                </c:pt>
                <c:pt idx="1375">
                  <c:v>41148</c:v>
                </c:pt>
                <c:pt idx="1376">
                  <c:v>41149</c:v>
                </c:pt>
                <c:pt idx="1377">
                  <c:v>41150</c:v>
                </c:pt>
                <c:pt idx="1378">
                  <c:v>41151</c:v>
                </c:pt>
                <c:pt idx="1379">
                  <c:v>41152</c:v>
                </c:pt>
                <c:pt idx="1380">
                  <c:v>41155</c:v>
                </c:pt>
                <c:pt idx="1381">
                  <c:v>41156</c:v>
                </c:pt>
                <c:pt idx="1382">
                  <c:v>41157</c:v>
                </c:pt>
                <c:pt idx="1383">
                  <c:v>41158</c:v>
                </c:pt>
                <c:pt idx="1384">
                  <c:v>41159</c:v>
                </c:pt>
                <c:pt idx="1385">
                  <c:v>41162</c:v>
                </c:pt>
                <c:pt idx="1386">
                  <c:v>41163</c:v>
                </c:pt>
                <c:pt idx="1387">
                  <c:v>41164</c:v>
                </c:pt>
                <c:pt idx="1388">
                  <c:v>41165</c:v>
                </c:pt>
                <c:pt idx="1389">
                  <c:v>41166</c:v>
                </c:pt>
                <c:pt idx="1390">
                  <c:v>41169</c:v>
                </c:pt>
                <c:pt idx="1391">
                  <c:v>41170</c:v>
                </c:pt>
                <c:pt idx="1392">
                  <c:v>41171</c:v>
                </c:pt>
                <c:pt idx="1393">
                  <c:v>41172</c:v>
                </c:pt>
                <c:pt idx="1394">
                  <c:v>41173</c:v>
                </c:pt>
                <c:pt idx="1395">
                  <c:v>41176</c:v>
                </c:pt>
                <c:pt idx="1396">
                  <c:v>41177</c:v>
                </c:pt>
                <c:pt idx="1397">
                  <c:v>41178</c:v>
                </c:pt>
                <c:pt idx="1398">
                  <c:v>41179</c:v>
                </c:pt>
                <c:pt idx="1399">
                  <c:v>41180</c:v>
                </c:pt>
                <c:pt idx="1400">
                  <c:v>41190</c:v>
                </c:pt>
                <c:pt idx="1401">
                  <c:v>41191</c:v>
                </c:pt>
                <c:pt idx="1402">
                  <c:v>41192</c:v>
                </c:pt>
                <c:pt idx="1403">
                  <c:v>41193</c:v>
                </c:pt>
                <c:pt idx="1404">
                  <c:v>41194</c:v>
                </c:pt>
                <c:pt idx="1405">
                  <c:v>41197</c:v>
                </c:pt>
                <c:pt idx="1406">
                  <c:v>41198</c:v>
                </c:pt>
                <c:pt idx="1407">
                  <c:v>41199</c:v>
                </c:pt>
                <c:pt idx="1408">
                  <c:v>41200</c:v>
                </c:pt>
                <c:pt idx="1409">
                  <c:v>41201</c:v>
                </c:pt>
                <c:pt idx="1410">
                  <c:v>41204</c:v>
                </c:pt>
                <c:pt idx="1411">
                  <c:v>41205</c:v>
                </c:pt>
                <c:pt idx="1412">
                  <c:v>41206</c:v>
                </c:pt>
                <c:pt idx="1413">
                  <c:v>41207</c:v>
                </c:pt>
                <c:pt idx="1414">
                  <c:v>41208</c:v>
                </c:pt>
                <c:pt idx="1415">
                  <c:v>41211</c:v>
                </c:pt>
                <c:pt idx="1416">
                  <c:v>41212</c:v>
                </c:pt>
                <c:pt idx="1417">
                  <c:v>41213</c:v>
                </c:pt>
                <c:pt idx="1418">
                  <c:v>41214</c:v>
                </c:pt>
                <c:pt idx="1419">
                  <c:v>41215</c:v>
                </c:pt>
                <c:pt idx="1420">
                  <c:v>41218</c:v>
                </c:pt>
                <c:pt idx="1421">
                  <c:v>41219</c:v>
                </c:pt>
                <c:pt idx="1422">
                  <c:v>41220</c:v>
                </c:pt>
                <c:pt idx="1423">
                  <c:v>41221</c:v>
                </c:pt>
                <c:pt idx="1424">
                  <c:v>41222</c:v>
                </c:pt>
                <c:pt idx="1425">
                  <c:v>41225</c:v>
                </c:pt>
                <c:pt idx="1426">
                  <c:v>41226</c:v>
                </c:pt>
                <c:pt idx="1427">
                  <c:v>41227</c:v>
                </c:pt>
                <c:pt idx="1428">
                  <c:v>41228</c:v>
                </c:pt>
                <c:pt idx="1429">
                  <c:v>41229</c:v>
                </c:pt>
                <c:pt idx="1430">
                  <c:v>41232</c:v>
                </c:pt>
                <c:pt idx="1431">
                  <c:v>41233</c:v>
                </c:pt>
                <c:pt idx="1432">
                  <c:v>41234</c:v>
                </c:pt>
                <c:pt idx="1433">
                  <c:v>41235</c:v>
                </c:pt>
                <c:pt idx="1434">
                  <c:v>41236</c:v>
                </c:pt>
                <c:pt idx="1435">
                  <c:v>41239</c:v>
                </c:pt>
                <c:pt idx="1436">
                  <c:v>41240</c:v>
                </c:pt>
                <c:pt idx="1437">
                  <c:v>41241</c:v>
                </c:pt>
                <c:pt idx="1438">
                  <c:v>41242</c:v>
                </c:pt>
                <c:pt idx="1439">
                  <c:v>41243</c:v>
                </c:pt>
                <c:pt idx="1440">
                  <c:v>41246</c:v>
                </c:pt>
                <c:pt idx="1441">
                  <c:v>41247</c:v>
                </c:pt>
                <c:pt idx="1442">
                  <c:v>41248</c:v>
                </c:pt>
                <c:pt idx="1443">
                  <c:v>41249</c:v>
                </c:pt>
                <c:pt idx="1444">
                  <c:v>41250</c:v>
                </c:pt>
                <c:pt idx="1445">
                  <c:v>41253</c:v>
                </c:pt>
                <c:pt idx="1446">
                  <c:v>41254</c:v>
                </c:pt>
                <c:pt idx="1447">
                  <c:v>41255</c:v>
                </c:pt>
                <c:pt idx="1448">
                  <c:v>41256</c:v>
                </c:pt>
                <c:pt idx="1449">
                  <c:v>41257</c:v>
                </c:pt>
                <c:pt idx="1450">
                  <c:v>41260</c:v>
                </c:pt>
                <c:pt idx="1451">
                  <c:v>41261</c:v>
                </c:pt>
                <c:pt idx="1452">
                  <c:v>41262</c:v>
                </c:pt>
                <c:pt idx="1453">
                  <c:v>41263</c:v>
                </c:pt>
                <c:pt idx="1454">
                  <c:v>41264</c:v>
                </c:pt>
                <c:pt idx="1455">
                  <c:v>41267</c:v>
                </c:pt>
                <c:pt idx="1456">
                  <c:v>41268</c:v>
                </c:pt>
                <c:pt idx="1457">
                  <c:v>41269</c:v>
                </c:pt>
                <c:pt idx="1458">
                  <c:v>41270</c:v>
                </c:pt>
                <c:pt idx="1459">
                  <c:v>41271</c:v>
                </c:pt>
                <c:pt idx="1460">
                  <c:v>41274</c:v>
                </c:pt>
                <c:pt idx="1461">
                  <c:v>41278</c:v>
                </c:pt>
                <c:pt idx="1462">
                  <c:v>41281</c:v>
                </c:pt>
                <c:pt idx="1463">
                  <c:v>41282</c:v>
                </c:pt>
                <c:pt idx="1464">
                  <c:v>41283</c:v>
                </c:pt>
                <c:pt idx="1465">
                  <c:v>41284</c:v>
                </c:pt>
                <c:pt idx="1466">
                  <c:v>41285</c:v>
                </c:pt>
                <c:pt idx="1467">
                  <c:v>41288</c:v>
                </c:pt>
                <c:pt idx="1468">
                  <c:v>41289</c:v>
                </c:pt>
                <c:pt idx="1469">
                  <c:v>41290</c:v>
                </c:pt>
                <c:pt idx="1470">
                  <c:v>41291</c:v>
                </c:pt>
                <c:pt idx="1471">
                  <c:v>41292</c:v>
                </c:pt>
                <c:pt idx="1472">
                  <c:v>41295</c:v>
                </c:pt>
                <c:pt idx="1473">
                  <c:v>41296</c:v>
                </c:pt>
                <c:pt idx="1474">
                  <c:v>41297</c:v>
                </c:pt>
                <c:pt idx="1475">
                  <c:v>41298</c:v>
                </c:pt>
                <c:pt idx="1476">
                  <c:v>41299</c:v>
                </c:pt>
                <c:pt idx="1477">
                  <c:v>41302</c:v>
                </c:pt>
                <c:pt idx="1478">
                  <c:v>41303</c:v>
                </c:pt>
                <c:pt idx="1479">
                  <c:v>41304</c:v>
                </c:pt>
                <c:pt idx="1480">
                  <c:v>41305</c:v>
                </c:pt>
                <c:pt idx="1481">
                  <c:v>41306</c:v>
                </c:pt>
                <c:pt idx="1482">
                  <c:v>41309</c:v>
                </c:pt>
                <c:pt idx="1483">
                  <c:v>41310</c:v>
                </c:pt>
                <c:pt idx="1484">
                  <c:v>41311</c:v>
                </c:pt>
                <c:pt idx="1485">
                  <c:v>41312</c:v>
                </c:pt>
                <c:pt idx="1486">
                  <c:v>41313</c:v>
                </c:pt>
                <c:pt idx="1487">
                  <c:v>41323</c:v>
                </c:pt>
                <c:pt idx="1488">
                  <c:v>41324</c:v>
                </c:pt>
                <c:pt idx="1489">
                  <c:v>41325</c:v>
                </c:pt>
                <c:pt idx="1490">
                  <c:v>41326</c:v>
                </c:pt>
                <c:pt idx="1491">
                  <c:v>41327</c:v>
                </c:pt>
                <c:pt idx="1492">
                  <c:v>41330</c:v>
                </c:pt>
                <c:pt idx="1493">
                  <c:v>41331</c:v>
                </c:pt>
                <c:pt idx="1494">
                  <c:v>41332</c:v>
                </c:pt>
                <c:pt idx="1495">
                  <c:v>41333</c:v>
                </c:pt>
                <c:pt idx="1496">
                  <c:v>41334</c:v>
                </c:pt>
                <c:pt idx="1497">
                  <c:v>41337</c:v>
                </c:pt>
                <c:pt idx="1498">
                  <c:v>41338</c:v>
                </c:pt>
                <c:pt idx="1499">
                  <c:v>41339</c:v>
                </c:pt>
                <c:pt idx="1500">
                  <c:v>41340</c:v>
                </c:pt>
                <c:pt idx="1501">
                  <c:v>41341</c:v>
                </c:pt>
                <c:pt idx="1502">
                  <c:v>41344</c:v>
                </c:pt>
                <c:pt idx="1503">
                  <c:v>41345</c:v>
                </c:pt>
                <c:pt idx="1504">
                  <c:v>41346</c:v>
                </c:pt>
                <c:pt idx="1505">
                  <c:v>41347</c:v>
                </c:pt>
                <c:pt idx="1506">
                  <c:v>41348</c:v>
                </c:pt>
                <c:pt idx="1507">
                  <c:v>41351</c:v>
                </c:pt>
                <c:pt idx="1508">
                  <c:v>41352</c:v>
                </c:pt>
                <c:pt idx="1509">
                  <c:v>41353</c:v>
                </c:pt>
                <c:pt idx="1510">
                  <c:v>41354</c:v>
                </c:pt>
                <c:pt idx="1511">
                  <c:v>41355</c:v>
                </c:pt>
                <c:pt idx="1512">
                  <c:v>41358</c:v>
                </c:pt>
                <c:pt idx="1513">
                  <c:v>41359</c:v>
                </c:pt>
                <c:pt idx="1514">
                  <c:v>41360</c:v>
                </c:pt>
                <c:pt idx="1515">
                  <c:v>41361</c:v>
                </c:pt>
                <c:pt idx="1516">
                  <c:v>41362</c:v>
                </c:pt>
                <c:pt idx="1517">
                  <c:v>41365</c:v>
                </c:pt>
                <c:pt idx="1518">
                  <c:v>41366</c:v>
                </c:pt>
                <c:pt idx="1519">
                  <c:v>41367</c:v>
                </c:pt>
                <c:pt idx="1520">
                  <c:v>41372</c:v>
                </c:pt>
                <c:pt idx="1521">
                  <c:v>41373</c:v>
                </c:pt>
                <c:pt idx="1522">
                  <c:v>41374</c:v>
                </c:pt>
                <c:pt idx="1523">
                  <c:v>41375</c:v>
                </c:pt>
                <c:pt idx="1524">
                  <c:v>41376</c:v>
                </c:pt>
                <c:pt idx="1525">
                  <c:v>41379</c:v>
                </c:pt>
                <c:pt idx="1526">
                  <c:v>41380</c:v>
                </c:pt>
                <c:pt idx="1527">
                  <c:v>41381</c:v>
                </c:pt>
                <c:pt idx="1528">
                  <c:v>41382</c:v>
                </c:pt>
                <c:pt idx="1529">
                  <c:v>41383</c:v>
                </c:pt>
                <c:pt idx="1530">
                  <c:v>41386</c:v>
                </c:pt>
                <c:pt idx="1531">
                  <c:v>41387</c:v>
                </c:pt>
                <c:pt idx="1532">
                  <c:v>41388</c:v>
                </c:pt>
                <c:pt idx="1533">
                  <c:v>41389</c:v>
                </c:pt>
                <c:pt idx="1534">
                  <c:v>41390</c:v>
                </c:pt>
                <c:pt idx="1535">
                  <c:v>41396</c:v>
                </c:pt>
                <c:pt idx="1536">
                  <c:v>41397</c:v>
                </c:pt>
                <c:pt idx="1537">
                  <c:v>41400</c:v>
                </c:pt>
                <c:pt idx="1538">
                  <c:v>41401</c:v>
                </c:pt>
                <c:pt idx="1539">
                  <c:v>41402</c:v>
                </c:pt>
                <c:pt idx="1540">
                  <c:v>41403</c:v>
                </c:pt>
                <c:pt idx="1541">
                  <c:v>41404</c:v>
                </c:pt>
                <c:pt idx="1542">
                  <c:v>41407</c:v>
                </c:pt>
                <c:pt idx="1543">
                  <c:v>41408</c:v>
                </c:pt>
                <c:pt idx="1544">
                  <c:v>41409</c:v>
                </c:pt>
                <c:pt idx="1545">
                  <c:v>41410</c:v>
                </c:pt>
                <c:pt idx="1546">
                  <c:v>41411</c:v>
                </c:pt>
                <c:pt idx="1547">
                  <c:v>41414</c:v>
                </c:pt>
                <c:pt idx="1548">
                  <c:v>41415</c:v>
                </c:pt>
                <c:pt idx="1549">
                  <c:v>41416</c:v>
                </c:pt>
                <c:pt idx="1550">
                  <c:v>41417</c:v>
                </c:pt>
                <c:pt idx="1551">
                  <c:v>41418</c:v>
                </c:pt>
                <c:pt idx="1552">
                  <c:v>41421</c:v>
                </c:pt>
                <c:pt idx="1553">
                  <c:v>41422</c:v>
                </c:pt>
                <c:pt idx="1554">
                  <c:v>41423</c:v>
                </c:pt>
                <c:pt idx="1555">
                  <c:v>41424</c:v>
                </c:pt>
                <c:pt idx="1556">
                  <c:v>41425</c:v>
                </c:pt>
                <c:pt idx="1557">
                  <c:v>41428</c:v>
                </c:pt>
                <c:pt idx="1558">
                  <c:v>41429</c:v>
                </c:pt>
                <c:pt idx="1559">
                  <c:v>41430</c:v>
                </c:pt>
                <c:pt idx="1560">
                  <c:v>41431</c:v>
                </c:pt>
                <c:pt idx="1561">
                  <c:v>41432</c:v>
                </c:pt>
                <c:pt idx="1562">
                  <c:v>41438</c:v>
                </c:pt>
                <c:pt idx="1563">
                  <c:v>41439</c:v>
                </c:pt>
                <c:pt idx="1564">
                  <c:v>41442</c:v>
                </c:pt>
                <c:pt idx="1565">
                  <c:v>41443</c:v>
                </c:pt>
                <c:pt idx="1566">
                  <c:v>41444</c:v>
                </c:pt>
                <c:pt idx="1567">
                  <c:v>41445</c:v>
                </c:pt>
                <c:pt idx="1568">
                  <c:v>41446</c:v>
                </c:pt>
                <c:pt idx="1569">
                  <c:v>41449</c:v>
                </c:pt>
                <c:pt idx="1570">
                  <c:v>41450</c:v>
                </c:pt>
                <c:pt idx="1571">
                  <c:v>41451</c:v>
                </c:pt>
                <c:pt idx="1572">
                  <c:v>41452</c:v>
                </c:pt>
                <c:pt idx="1573">
                  <c:v>41453</c:v>
                </c:pt>
                <c:pt idx="1574">
                  <c:v>41456</c:v>
                </c:pt>
                <c:pt idx="1575">
                  <c:v>41457</c:v>
                </c:pt>
                <c:pt idx="1576">
                  <c:v>41458</c:v>
                </c:pt>
                <c:pt idx="1577">
                  <c:v>41459</c:v>
                </c:pt>
                <c:pt idx="1578">
                  <c:v>41460</c:v>
                </c:pt>
                <c:pt idx="1579">
                  <c:v>41463</c:v>
                </c:pt>
                <c:pt idx="1580">
                  <c:v>41464</c:v>
                </c:pt>
                <c:pt idx="1581">
                  <c:v>41465</c:v>
                </c:pt>
                <c:pt idx="1582">
                  <c:v>41466</c:v>
                </c:pt>
                <c:pt idx="1583">
                  <c:v>41467</c:v>
                </c:pt>
                <c:pt idx="1584">
                  <c:v>41470</c:v>
                </c:pt>
                <c:pt idx="1585">
                  <c:v>41471</c:v>
                </c:pt>
                <c:pt idx="1586">
                  <c:v>41472</c:v>
                </c:pt>
                <c:pt idx="1587">
                  <c:v>41473</c:v>
                </c:pt>
                <c:pt idx="1588">
                  <c:v>41474</c:v>
                </c:pt>
                <c:pt idx="1589">
                  <c:v>41477</c:v>
                </c:pt>
                <c:pt idx="1590">
                  <c:v>41478</c:v>
                </c:pt>
                <c:pt idx="1591">
                  <c:v>41479</c:v>
                </c:pt>
                <c:pt idx="1592">
                  <c:v>41480</c:v>
                </c:pt>
                <c:pt idx="1593">
                  <c:v>41481</c:v>
                </c:pt>
                <c:pt idx="1594">
                  <c:v>41484</c:v>
                </c:pt>
                <c:pt idx="1595">
                  <c:v>41485</c:v>
                </c:pt>
                <c:pt idx="1596">
                  <c:v>41486</c:v>
                </c:pt>
                <c:pt idx="1597">
                  <c:v>41487</c:v>
                </c:pt>
                <c:pt idx="1598">
                  <c:v>41488</c:v>
                </c:pt>
                <c:pt idx="1599">
                  <c:v>41491</c:v>
                </c:pt>
                <c:pt idx="1600">
                  <c:v>41492</c:v>
                </c:pt>
                <c:pt idx="1601">
                  <c:v>41493</c:v>
                </c:pt>
                <c:pt idx="1602">
                  <c:v>41494</c:v>
                </c:pt>
                <c:pt idx="1603">
                  <c:v>41495</c:v>
                </c:pt>
                <c:pt idx="1604">
                  <c:v>41498</c:v>
                </c:pt>
                <c:pt idx="1605">
                  <c:v>41499</c:v>
                </c:pt>
                <c:pt idx="1606">
                  <c:v>41500</c:v>
                </c:pt>
                <c:pt idx="1607">
                  <c:v>41501</c:v>
                </c:pt>
                <c:pt idx="1608">
                  <c:v>41502</c:v>
                </c:pt>
                <c:pt idx="1609">
                  <c:v>41505</c:v>
                </c:pt>
                <c:pt idx="1610">
                  <c:v>41506</c:v>
                </c:pt>
                <c:pt idx="1611">
                  <c:v>41507</c:v>
                </c:pt>
                <c:pt idx="1612">
                  <c:v>41508</c:v>
                </c:pt>
                <c:pt idx="1613">
                  <c:v>41509</c:v>
                </c:pt>
                <c:pt idx="1614">
                  <c:v>41512</c:v>
                </c:pt>
                <c:pt idx="1615">
                  <c:v>41513</c:v>
                </c:pt>
                <c:pt idx="1616">
                  <c:v>41514</c:v>
                </c:pt>
                <c:pt idx="1617">
                  <c:v>41515</c:v>
                </c:pt>
                <c:pt idx="1618">
                  <c:v>41516</c:v>
                </c:pt>
                <c:pt idx="1619">
                  <c:v>41519</c:v>
                </c:pt>
                <c:pt idx="1620">
                  <c:v>41520</c:v>
                </c:pt>
                <c:pt idx="1621">
                  <c:v>41521</c:v>
                </c:pt>
                <c:pt idx="1622">
                  <c:v>41522</c:v>
                </c:pt>
                <c:pt idx="1623">
                  <c:v>41523</c:v>
                </c:pt>
                <c:pt idx="1624">
                  <c:v>41526</c:v>
                </c:pt>
                <c:pt idx="1625">
                  <c:v>41527</c:v>
                </c:pt>
                <c:pt idx="1626">
                  <c:v>41528</c:v>
                </c:pt>
                <c:pt idx="1627">
                  <c:v>41529</c:v>
                </c:pt>
                <c:pt idx="1628">
                  <c:v>41530</c:v>
                </c:pt>
                <c:pt idx="1629">
                  <c:v>41533</c:v>
                </c:pt>
                <c:pt idx="1630">
                  <c:v>41534</c:v>
                </c:pt>
                <c:pt idx="1631">
                  <c:v>41535</c:v>
                </c:pt>
                <c:pt idx="1632">
                  <c:v>41540</c:v>
                </c:pt>
                <c:pt idx="1633">
                  <c:v>41541</c:v>
                </c:pt>
                <c:pt idx="1634">
                  <c:v>41542</c:v>
                </c:pt>
                <c:pt idx="1635">
                  <c:v>41543</c:v>
                </c:pt>
                <c:pt idx="1636">
                  <c:v>41544</c:v>
                </c:pt>
                <c:pt idx="1637">
                  <c:v>41547</c:v>
                </c:pt>
                <c:pt idx="1638">
                  <c:v>41555</c:v>
                </c:pt>
                <c:pt idx="1639">
                  <c:v>41556</c:v>
                </c:pt>
                <c:pt idx="1640">
                  <c:v>41557</c:v>
                </c:pt>
                <c:pt idx="1641">
                  <c:v>41558</c:v>
                </c:pt>
                <c:pt idx="1642">
                  <c:v>41561</c:v>
                </c:pt>
                <c:pt idx="1643">
                  <c:v>41562</c:v>
                </c:pt>
                <c:pt idx="1644">
                  <c:v>41563</c:v>
                </c:pt>
                <c:pt idx="1645">
                  <c:v>41564</c:v>
                </c:pt>
                <c:pt idx="1646">
                  <c:v>41565</c:v>
                </c:pt>
                <c:pt idx="1647">
                  <c:v>41568</c:v>
                </c:pt>
                <c:pt idx="1648">
                  <c:v>41569</c:v>
                </c:pt>
                <c:pt idx="1649">
                  <c:v>41570</c:v>
                </c:pt>
                <c:pt idx="1650">
                  <c:v>41571</c:v>
                </c:pt>
                <c:pt idx="1651">
                  <c:v>41572</c:v>
                </c:pt>
                <c:pt idx="1652">
                  <c:v>41575</c:v>
                </c:pt>
                <c:pt idx="1653">
                  <c:v>41576</c:v>
                </c:pt>
                <c:pt idx="1654">
                  <c:v>41577</c:v>
                </c:pt>
                <c:pt idx="1655">
                  <c:v>41578</c:v>
                </c:pt>
                <c:pt idx="1656">
                  <c:v>41579</c:v>
                </c:pt>
                <c:pt idx="1657">
                  <c:v>41582</c:v>
                </c:pt>
                <c:pt idx="1658">
                  <c:v>41583</c:v>
                </c:pt>
                <c:pt idx="1659">
                  <c:v>41584</c:v>
                </c:pt>
                <c:pt idx="1660">
                  <c:v>41585</c:v>
                </c:pt>
                <c:pt idx="1661">
                  <c:v>41586</c:v>
                </c:pt>
                <c:pt idx="1662">
                  <c:v>41589</c:v>
                </c:pt>
                <c:pt idx="1663">
                  <c:v>41590</c:v>
                </c:pt>
                <c:pt idx="1664">
                  <c:v>41591</c:v>
                </c:pt>
                <c:pt idx="1665">
                  <c:v>41592</c:v>
                </c:pt>
                <c:pt idx="1666">
                  <c:v>41593</c:v>
                </c:pt>
                <c:pt idx="1667">
                  <c:v>41596</c:v>
                </c:pt>
                <c:pt idx="1668">
                  <c:v>41597</c:v>
                </c:pt>
                <c:pt idx="1669">
                  <c:v>41598</c:v>
                </c:pt>
                <c:pt idx="1670">
                  <c:v>41599</c:v>
                </c:pt>
                <c:pt idx="1671">
                  <c:v>41600</c:v>
                </c:pt>
                <c:pt idx="1672">
                  <c:v>41603</c:v>
                </c:pt>
                <c:pt idx="1673">
                  <c:v>41604</c:v>
                </c:pt>
                <c:pt idx="1674">
                  <c:v>41605</c:v>
                </c:pt>
                <c:pt idx="1675">
                  <c:v>41606</c:v>
                </c:pt>
                <c:pt idx="1676">
                  <c:v>41607</c:v>
                </c:pt>
                <c:pt idx="1677">
                  <c:v>41610</c:v>
                </c:pt>
                <c:pt idx="1678">
                  <c:v>41611</c:v>
                </c:pt>
                <c:pt idx="1679">
                  <c:v>41612</c:v>
                </c:pt>
                <c:pt idx="1680">
                  <c:v>41613</c:v>
                </c:pt>
                <c:pt idx="1681">
                  <c:v>41614</c:v>
                </c:pt>
                <c:pt idx="1682">
                  <c:v>41617</c:v>
                </c:pt>
                <c:pt idx="1683">
                  <c:v>41618</c:v>
                </c:pt>
                <c:pt idx="1684">
                  <c:v>41619</c:v>
                </c:pt>
                <c:pt idx="1685">
                  <c:v>41620</c:v>
                </c:pt>
                <c:pt idx="1686">
                  <c:v>41621</c:v>
                </c:pt>
                <c:pt idx="1687">
                  <c:v>41624</c:v>
                </c:pt>
                <c:pt idx="1688">
                  <c:v>41625</c:v>
                </c:pt>
                <c:pt idx="1689">
                  <c:v>41626</c:v>
                </c:pt>
                <c:pt idx="1690">
                  <c:v>41627</c:v>
                </c:pt>
                <c:pt idx="1691">
                  <c:v>41628</c:v>
                </c:pt>
                <c:pt idx="1692">
                  <c:v>41631</c:v>
                </c:pt>
                <c:pt idx="1693">
                  <c:v>41632</c:v>
                </c:pt>
                <c:pt idx="1694">
                  <c:v>41633</c:v>
                </c:pt>
                <c:pt idx="1695">
                  <c:v>41634</c:v>
                </c:pt>
                <c:pt idx="1696">
                  <c:v>41635</c:v>
                </c:pt>
                <c:pt idx="1697">
                  <c:v>41638</c:v>
                </c:pt>
                <c:pt idx="1698">
                  <c:v>41639</c:v>
                </c:pt>
                <c:pt idx="1699">
                  <c:v>41641</c:v>
                </c:pt>
                <c:pt idx="1700">
                  <c:v>41642</c:v>
                </c:pt>
                <c:pt idx="1701">
                  <c:v>41645</c:v>
                </c:pt>
                <c:pt idx="1702">
                  <c:v>41646</c:v>
                </c:pt>
                <c:pt idx="1703">
                  <c:v>41647</c:v>
                </c:pt>
                <c:pt idx="1704">
                  <c:v>41648</c:v>
                </c:pt>
                <c:pt idx="1705">
                  <c:v>41649</c:v>
                </c:pt>
                <c:pt idx="1706">
                  <c:v>41652</c:v>
                </c:pt>
                <c:pt idx="1707">
                  <c:v>41653</c:v>
                </c:pt>
                <c:pt idx="1708">
                  <c:v>41654</c:v>
                </c:pt>
                <c:pt idx="1709">
                  <c:v>41655</c:v>
                </c:pt>
                <c:pt idx="1710">
                  <c:v>41656</c:v>
                </c:pt>
                <c:pt idx="1711">
                  <c:v>41659</c:v>
                </c:pt>
                <c:pt idx="1712">
                  <c:v>41660</c:v>
                </c:pt>
                <c:pt idx="1713">
                  <c:v>41661</c:v>
                </c:pt>
                <c:pt idx="1714">
                  <c:v>41662</c:v>
                </c:pt>
                <c:pt idx="1715">
                  <c:v>41663</c:v>
                </c:pt>
                <c:pt idx="1716">
                  <c:v>41666</c:v>
                </c:pt>
                <c:pt idx="1717">
                  <c:v>41667</c:v>
                </c:pt>
                <c:pt idx="1718">
                  <c:v>41668</c:v>
                </c:pt>
                <c:pt idx="1719">
                  <c:v>41669</c:v>
                </c:pt>
                <c:pt idx="1720">
                  <c:v>41677</c:v>
                </c:pt>
                <c:pt idx="1721">
                  <c:v>41680</c:v>
                </c:pt>
                <c:pt idx="1722">
                  <c:v>41681</c:v>
                </c:pt>
                <c:pt idx="1723">
                  <c:v>41682</c:v>
                </c:pt>
                <c:pt idx="1724">
                  <c:v>41683</c:v>
                </c:pt>
                <c:pt idx="1725">
                  <c:v>41684</c:v>
                </c:pt>
                <c:pt idx="1726">
                  <c:v>41687</c:v>
                </c:pt>
                <c:pt idx="1727">
                  <c:v>41688</c:v>
                </c:pt>
                <c:pt idx="1728">
                  <c:v>41689</c:v>
                </c:pt>
                <c:pt idx="1729">
                  <c:v>41690</c:v>
                </c:pt>
                <c:pt idx="1730">
                  <c:v>41691</c:v>
                </c:pt>
                <c:pt idx="1731">
                  <c:v>41694</c:v>
                </c:pt>
                <c:pt idx="1732">
                  <c:v>41695</c:v>
                </c:pt>
                <c:pt idx="1733">
                  <c:v>41696</c:v>
                </c:pt>
                <c:pt idx="1734">
                  <c:v>41697</c:v>
                </c:pt>
                <c:pt idx="1735">
                  <c:v>41698</c:v>
                </c:pt>
                <c:pt idx="1736">
                  <c:v>41701</c:v>
                </c:pt>
                <c:pt idx="1737">
                  <c:v>41702</c:v>
                </c:pt>
                <c:pt idx="1738">
                  <c:v>41703</c:v>
                </c:pt>
                <c:pt idx="1739">
                  <c:v>41704</c:v>
                </c:pt>
                <c:pt idx="1740">
                  <c:v>41705</c:v>
                </c:pt>
                <c:pt idx="1741">
                  <c:v>41708</c:v>
                </c:pt>
                <c:pt idx="1742">
                  <c:v>41709</c:v>
                </c:pt>
                <c:pt idx="1743">
                  <c:v>41710</c:v>
                </c:pt>
                <c:pt idx="1744">
                  <c:v>41711</c:v>
                </c:pt>
                <c:pt idx="1745">
                  <c:v>41712</c:v>
                </c:pt>
                <c:pt idx="1746">
                  <c:v>41715</c:v>
                </c:pt>
                <c:pt idx="1747">
                  <c:v>41716</c:v>
                </c:pt>
                <c:pt idx="1748">
                  <c:v>41717</c:v>
                </c:pt>
                <c:pt idx="1749">
                  <c:v>41718</c:v>
                </c:pt>
                <c:pt idx="1750">
                  <c:v>41719</c:v>
                </c:pt>
                <c:pt idx="1751">
                  <c:v>41722</c:v>
                </c:pt>
                <c:pt idx="1752">
                  <c:v>41723</c:v>
                </c:pt>
                <c:pt idx="1753">
                  <c:v>41724</c:v>
                </c:pt>
                <c:pt idx="1754">
                  <c:v>41725</c:v>
                </c:pt>
                <c:pt idx="1755">
                  <c:v>41726</c:v>
                </c:pt>
                <c:pt idx="1756">
                  <c:v>41729</c:v>
                </c:pt>
                <c:pt idx="1757">
                  <c:v>41730</c:v>
                </c:pt>
                <c:pt idx="1758">
                  <c:v>41731</c:v>
                </c:pt>
                <c:pt idx="1759">
                  <c:v>41732</c:v>
                </c:pt>
                <c:pt idx="1760">
                  <c:v>41733</c:v>
                </c:pt>
                <c:pt idx="1761">
                  <c:v>41737</c:v>
                </c:pt>
                <c:pt idx="1762">
                  <c:v>41738</c:v>
                </c:pt>
                <c:pt idx="1763">
                  <c:v>41739</c:v>
                </c:pt>
                <c:pt idx="1764">
                  <c:v>41740</c:v>
                </c:pt>
                <c:pt idx="1765">
                  <c:v>41743</c:v>
                </c:pt>
                <c:pt idx="1766">
                  <c:v>41744</c:v>
                </c:pt>
                <c:pt idx="1767">
                  <c:v>41745</c:v>
                </c:pt>
                <c:pt idx="1768">
                  <c:v>41746</c:v>
                </c:pt>
                <c:pt idx="1769">
                  <c:v>41747</c:v>
                </c:pt>
                <c:pt idx="1770">
                  <c:v>41750</c:v>
                </c:pt>
                <c:pt idx="1771">
                  <c:v>41751</c:v>
                </c:pt>
                <c:pt idx="1772">
                  <c:v>41752</c:v>
                </c:pt>
                <c:pt idx="1773">
                  <c:v>41753</c:v>
                </c:pt>
                <c:pt idx="1774">
                  <c:v>41754</c:v>
                </c:pt>
                <c:pt idx="1775">
                  <c:v>41757</c:v>
                </c:pt>
                <c:pt idx="1776">
                  <c:v>41758</c:v>
                </c:pt>
                <c:pt idx="1777">
                  <c:v>41759</c:v>
                </c:pt>
                <c:pt idx="1778">
                  <c:v>41764</c:v>
                </c:pt>
                <c:pt idx="1779">
                  <c:v>41765</c:v>
                </c:pt>
                <c:pt idx="1780">
                  <c:v>41766</c:v>
                </c:pt>
                <c:pt idx="1781">
                  <c:v>41767</c:v>
                </c:pt>
                <c:pt idx="1782">
                  <c:v>41768</c:v>
                </c:pt>
                <c:pt idx="1783">
                  <c:v>41771</c:v>
                </c:pt>
                <c:pt idx="1784">
                  <c:v>41772</c:v>
                </c:pt>
                <c:pt idx="1785">
                  <c:v>41773</c:v>
                </c:pt>
                <c:pt idx="1786">
                  <c:v>41774</c:v>
                </c:pt>
                <c:pt idx="1787">
                  <c:v>41775</c:v>
                </c:pt>
                <c:pt idx="1788">
                  <c:v>41778</c:v>
                </c:pt>
                <c:pt idx="1789">
                  <c:v>41779</c:v>
                </c:pt>
                <c:pt idx="1790">
                  <c:v>41780</c:v>
                </c:pt>
                <c:pt idx="1791">
                  <c:v>41781</c:v>
                </c:pt>
                <c:pt idx="1792">
                  <c:v>41782</c:v>
                </c:pt>
                <c:pt idx="1793">
                  <c:v>41785</c:v>
                </c:pt>
                <c:pt idx="1794">
                  <c:v>41786</c:v>
                </c:pt>
                <c:pt idx="1795">
                  <c:v>41787</c:v>
                </c:pt>
                <c:pt idx="1796">
                  <c:v>41788</c:v>
                </c:pt>
                <c:pt idx="1797">
                  <c:v>41789</c:v>
                </c:pt>
                <c:pt idx="1798">
                  <c:v>41793</c:v>
                </c:pt>
                <c:pt idx="1799">
                  <c:v>41794</c:v>
                </c:pt>
                <c:pt idx="1800">
                  <c:v>41795</c:v>
                </c:pt>
                <c:pt idx="1801">
                  <c:v>41796</c:v>
                </c:pt>
                <c:pt idx="1802">
                  <c:v>41799</c:v>
                </c:pt>
                <c:pt idx="1803">
                  <c:v>41800</c:v>
                </c:pt>
                <c:pt idx="1804">
                  <c:v>41801</c:v>
                </c:pt>
                <c:pt idx="1805">
                  <c:v>41802</c:v>
                </c:pt>
                <c:pt idx="1806">
                  <c:v>41803</c:v>
                </c:pt>
                <c:pt idx="1807">
                  <c:v>41806</c:v>
                </c:pt>
                <c:pt idx="1808">
                  <c:v>41807</c:v>
                </c:pt>
                <c:pt idx="1809">
                  <c:v>41808</c:v>
                </c:pt>
                <c:pt idx="1810">
                  <c:v>41809</c:v>
                </c:pt>
                <c:pt idx="1811">
                  <c:v>41810</c:v>
                </c:pt>
                <c:pt idx="1812">
                  <c:v>41813</c:v>
                </c:pt>
                <c:pt idx="1813">
                  <c:v>41814</c:v>
                </c:pt>
                <c:pt idx="1814">
                  <c:v>41815</c:v>
                </c:pt>
                <c:pt idx="1815">
                  <c:v>41816</c:v>
                </c:pt>
                <c:pt idx="1816">
                  <c:v>41817</c:v>
                </c:pt>
                <c:pt idx="1817">
                  <c:v>41820</c:v>
                </c:pt>
                <c:pt idx="1818">
                  <c:v>41821</c:v>
                </c:pt>
                <c:pt idx="1819">
                  <c:v>41822</c:v>
                </c:pt>
                <c:pt idx="1820">
                  <c:v>41823</c:v>
                </c:pt>
                <c:pt idx="1821">
                  <c:v>41824</c:v>
                </c:pt>
                <c:pt idx="1822">
                  <c:v>41827</c:v>
                </c:pt>
                <c:pt idx="1823">
                  <c:v>41828</c:v>
                </c:pt>
                <c:pt idx="1824">
                  <c:v>41829</c:v>
                </c:pt>
                <c:pt idx="1825">
                  <c:v>41830</c:v>
                </c:pt>
                <c:pt idx="1826">
                  <c:v>41831</c:v>
                </c:pt>
                <c:pt idx="1827">
                  <c:v>41834</c:v>
                </c:pt>
                <c:pt idx="1828">
                  <c:v>41835</c:v>
                </c:pt>
                <c:pt idx="1829">
                  <c:v>41836</c:v>
                </c:pt>
                <c:pt idx="1830">
                  <c:v>41837</c:v>
                </c:pt>
                <c:pt idx="1831">
                  <c:v>41838</c:v>
                </c:pt>
                <c:pt idx="1832">
                  <c:v>41841</c:v>
                </c:pt>
                <c:pt idx="1833">
                  <c:v>41842</c:v>
                </c:pt>
                <c:pt idx="1834">
                  <c:v>41843</c:v>
                </c:pt>
                <c:pt idx="1835">
                  <c:v>41844</c:v>
                </c:pt>
                <c:pt idx="1836">
                  <c:v>41845</c:v>
                </c:pt>
                <c:pt idx="1837">
                  <c:v>41848</c:v>
                </c:pt>
                <c:pt idx="1838">
                  <c:v>41849</c:v>
                </c:pt>
                <c:pt idx="1839">
                  <c:v>41850</c:v>
                </c:pt>
                <c:pt idx="1840">
                  <c:v>41851</c:v>
                </c:pt>
                <c:pt idx="1841">
                  <c:v>41852</c:v>
                </c:pt>
                <c:pt idx="1842">
                  <c:v>41855</c:v>
                </c:pt>
                <c:pt idx="1843">
                  <c:v>41856</c:v>
                </c:pt>
                <c:pt idx="1844">
                  <c:v>41857</c:v>
                </c:pt>
                <c:pt idx="1845">
                  <c:v>41858</c:v>
                </c:pt>
                <c:pt idx="1846">
                  <c:v>41859</c:v>
                </c:pt>
                <c:pt idx="1847">
                  <c:v>41862</c:v>
                </c:pt>
                <c:pt idx="1848">
                  <c:v>41863</c:v>
                </c:pt>
                <c:pt idx="1849">
                  <c:v>41864</c:v>
                </c:pt>
                <c:pt idx="1850">
                  <c:v>41865</c:v>
                </c:pt>
                <c:pt idx="1851">
                  <c:v>41866</c:v>
                </c:pt>
                <c:pt idx="1852">
                  <c:v>41869</c:v>
                </c:pt>
                <c:pt idx="1853">
                  <c:v>41870</c:v>
                </c:pt>
                <c:pt idx="1854">
                  <c:v>41871</c:v>
                </c:pt>
                <c:pt idx="1855">
                  <c:v>41872</c:v>
                </c:pt>
                <c:pt idx="1856">
                  <c:v>41873</c:v>
                </c:pt>
                <c:pt idx="1857">
                  <c:v>41876</c:v>
                </c:pt>
                <c:pt idx="1858">
                  <c:v>41877</c:v>
                </c:pt>
                <c:pt idx="1859">
                  <c:v>41878</c:v>
                </c:pt>
                <c:pt idx="1860">
                  <c:v>41879</c:v>
                </c:pt>
                <c:pt idx="1861">
                  <c:v>41880</c:v>
                </c:pt>
                <c:pt idx="1862">
                  <c:v>41883</c:v>
                </c:pt>
                <c:pt idx="1863">
                  <c:v>41884</c:v>
                </c:pt>
                <c:pt idx="1864">
                  <c:v>41885</c:v>
                </c:pt>
                <c:pt idx="1865">
                  <c:v>41886</c:v>
                </c:pt>
                <c:pt idx="1866">
                  <c:v>41887</c:v>
                </c:pt>
                <c:pt idx="1867">
                  <c:v>41891</c:v>
                </c:pt>
                <c:pt idx="1868">
                  <c:v>41892</c:v>
                </c:pt>
                <c:pt idx="1869">
                  <c:v>41893</c:v>
                </c:pt>
                <c:pt idx="1870">
                  <c:v>41894</c:v>
                </c:pt>
                <c:pt idx="1871">
                  <c:v>41897</c:v>
                </c:pt>
                <c:pt idx="1872">
                  <c:v>41898</c:v>
                </c:pt>
                <c:pt idx="1873">
                  <c:v>41899</c:v>
                </c:pt>
                <c:pt idx="1874">
                  <c:v>41900</c:v>
                </c:pt>
                <c:pt idx="1875">
                  <c:v>41901</c:v>
                </c:pt>
                <c:pt idx="1876">
                  <c:v>41904</c:v>
                </c:pt>
                <c:pt idx="1877">
                  <c:v>41905</c:v>
                </c:pt>
                <c:pt idx="1878">
                  <c:v>41906</c:v>
                </c:pt>
                <c:pt idx="1879">
                  <c:v>41907</c:v>
                </c:pt>
                <c:pt idx="1880">
                  <c:v>41908</c:v>
                </c:pt>
                <c:pt idx="1881">
                  <c:v>41911</c:v>
                </c:pt>
                <c:pt idx="1882">
                  <c:v>41912</c:v>
                </c:pt>
                <c:pt idx="1883">
                  <c:v>41920</c:v>
                </c:pt>
                <c:pt idx="1884">
                  <c:v>41921</c:v>
                </c:pt>
                <c:pt idx="1885">
                  <c:v>41922</c:v>
                </c:pt>
                <c:pt idx="1886">
                  <c:v>41925</c:v>
                </c:pt>
                <c:pt idx="1887">
                  <c:v>41926</c:v>
                </c:pt>
                <c:pt idx="1888">
                  <c:v>41927</c:v>
                </c:pt>
                <c:pt idx="1889">
                  <c:v>41928</c:v>
                </c:pt>
                <c:pt idx="1890">
                  <c:v>41929</c:v>
                </c:pt>
                <c:pt idx="1891">
                  <c:v>41932</c:v>
                </c:pt>
                <c:pt idx="1892">
                  <c:v>41933</c:v>
                </c:pt>
                <c:pt idx="1893">
                  <c:v>41934</c:v>
                </c:pt>
                <c:pt idx="1894">
                  <c:v>41935</c:v>
                </c:pt>
                <c:pt idx="1895">
                  <c:v>41936</c:v>
                </c:pt>
                <c:pt idx="1896">
                  <c:v>41939</c:v>
                </c:pt>
                <c:pt idx="1897">
                  <c:v>41940</c:v>
                </c:pt>
                <c:pt idx="1898">
                  <c:v>41941</c:v>
                </c:pt>
                <c:pt idx="1899">
                  <c:v>41942</c:v>
                </c:pt>
                <c:pt idx="1900">
                  <c:v>41943</c:v>
                </c:pt>
                <c:pt idx="1901">
                  <c:v>41946</c:v>
                </c:pt>
                <c:pt idx="1902">
                  <c:v>41947</c:v>
                </c:pt>
                <c:pt idx="1903">
                  <c:v>41948</c:v>
                </c:pt>
                <c:pt idx="1904">
                  <c:v>41949</c:v>
                </c:pt>
                <c:pt idx="1905">
                  <c:v>41950</c:v>
                </c:pt>
                <c:pt idx="1906">
                  <c:v>41953</c:v>
                </c:pt>
                <c:pt idx="1907">
                  <c:v>41954</c:v>
                </c:pt>
                <c:pt idx="1908">
                  <c:v>41955</c:v>
                </c:pt>
                <c:pt idx="1909">
                  <c:v>41956</c:v>
                </c:pt>
                <c:pt idx="1910">
                  <c:v>41957</c:v>
                </c:pt>
                <c:pt idx="1911">
                  <c:v>41960</c:v>
                </c:pt>
                <c:pt idx="1912">
                  <c:v>41961</c:v>
                </c:pt>
                <c:pt idx="1913">
                  <c:v>41962</c:v>
                </c:pt>
                <c:pt idx="1914">
                  <c:v>41963</c:v>
                </c:pt>
                <c:pt idx="1915">
                  <c:v>41964</c:v>
                </c:pt>
                <c:pt idx="1916">
                  <c:v>41967</c:v>
                </c:pt>
                <c:pt idx="1917">
                  <c:v>41968</c:v>
                </c:pt>
                <c:pt idx="1918">
                  <c:v>41969</c:v>
                </c:pt>
                <c:pt idx="1919">
                  <c:v>41970</c:v>
                </c:pt>
                <c:pt idx="1920">
                  <c:v>41971</c:v>
                </c:pt>
                <c:pt idx="1921">
                  <c:v>41974</c:v>
                </c:pt>
                <c:pt idx="1922">
                  <c:v>41975</c:v>
                </c:pt>
                <c:pt idx="1923">
                  <c:v>41976</c:v>
                </c:pt>
                <c:pt idx="1924">
                  <c:v>41977</c:v>
                </c:pt>
                <c:pt idx="1925">
                  <c:v>41978</c:v>
                </c:pt>
                <c:pt idx="1926">
                  <c:v>41981</c:v>
                </c:pt>
                <c:pt idx="1927">
                  <c:v>41982</c:v>
                </c:pt>
                <c:pt idx="1928">
                  <c:v>41983</c:v>
                </c:pt>
                <c:pt idx="1929">
                  <c:v>41984</c:v>
                </c:pt>
                <c:pt idx="1930">
                  <c:v>41985</c:v>
                </c:pt>
                <c:pt idx="1931">
                  <c:v>41988</c:v>
                </c:pt>
                <c:pt idx="1932">
                  <c:v>41989</c:v>
                </c:pt>
                <c:pt idx="1933">
                  <c:v>41990</c:v>
                </c:pt>
                <c:pt idx="1934">
                  <c:v>41991</c:v>
                </c:pt>
                <c:pt idx="1935">
                  <c:v>41992</c:v>
                </c:pt>
                <c:pt idx="1936">
                  <c:v>41995</c:v>
                </c:pt>
                <c:pt idx="1937">
                  <c:v>41996</c:v>
                </c:pt>
                <c:pt idx="1938">
                  <c:v>41997</c:v>
                </c:pt>
                <c:pt idx="1939">
                  <c:v>41998</c:v>
                </c:pt>
                <c:pt idx="1940">
                  <c:v>41999</c:v>
                </c:pt>
                <c:pt idx="1941">
                  <c:v>42002</c:v>
                </c:pt>
                <c:pt idx="1942">
                  <c:v>42003</c:v>
                </c:pt>
                <c:pt idx="1943">
                  <c:v>42004</c:v>
                </c:pt>
                <c:pt idx="1944">
                  <c:v>42009</c:v>
                </c:pt>
                <c:pt idx="1945">
                  <c:v>42010</c:v>
                </c:pt>
                <c:pt idx="1946">
                  <c:v>42011</c:v>
                </c:pt>
                <c:pt idx="1947">
                  <c:v>42012</c:v>
                </c:pt>
                <c:pt idx="1948">
                  <c:v>42013</c:v>
                </c:pt>
                <c:pt idx="1949">
                  <c:v>42016</c:v>
                </c:pt>
                <c:pt idx="1950">
                  <c:v>42017</c:v>
                </c:pt>
                <c:pt idx="1951">
                  <c:v>42018</c:v>
                </c:pt>
                <c:pt idx="1952">
                  <c:v>42019</c:v>
                </c:pt>
                <c:pt idx="1953">
                  <c:v>42020</c:v>
                </c:pt>
                <c:pt idx="1954">
                  <c:v>42023</c:v>
                </c:pt>
                <c:pt idx="1955">
                  <c:v>42024</c:v>
                </c:pt>
                <c:pt idx="1956">
                  <c:v>42025</c:v>
                </c:pt>
                <c:pt idx="1957">
                  <c:v>42026</c:v>
                </c:pt>
                <c:pt idx="1958">
                  <c:v>42027</c:v>
                </c:pt>
                <c:pt idx="1959">
                  <c:v>42030</c:v>
                </c:pt>
                <c:pt idx="1960">
                  <c:v>42031</c:v>
                </c:pt>
                <c:pt idx="1961">
                  <c:v>42032</c:v>
                </c:pt>
                <c:pt idx="1962">
                  <c:v>42033</c:v>
                </c:pt>
                <c:pt idx="1963">
                  <c:v>42034</c:v>
                </c:pt>
                <c:pt idx="1964">
                  <c:v>42037</c:v>
                </c:pt>
                <c:pt idx="1965">
                  <c:v>42038</c:v>
                </c:pt>
                <c:pt idx="1966">
                  <c:v>42039</c:v>
                </c:pt>
                <c:pt idx="1967">
                  <c:v>42040</c:v>
                </c:pt>
                <c:pt idx="1968">
                  <c:v>42041</c:v>
                </c:pt>
                <c:pt idx="1969">
                  <c:v>42044</c:v>
                </c:pt>
                <c:pt idx="1970">
                  <c:v>42045</c:v>
                </c:pt>
                <c:pt idx="1971">
                  <c:v>42046</c:v>
                </c:pt>
                <c:pt idx="1972">
                  <c:v>42047</c:v>
                </c:pt>
                <c:pt idx="1973">
                  <c:v>42048</c:v>
                </c:pt>
                <c:pt idx="1974">
                  <c:v>42051</c:v>
                </c:pt>
                <c:pt idx="1975">
                  <c:v>42052</c:v>
                </c:pt>
                <c:pt idx="1976">
                  <c:v>42060</c:v>
                </c:pt>
                <c:pt idx="1977">
                  <c:v>42061</c:v>
                </c:pt>
                <c:pt idx="1978">
                  <c:v>42062</c:v>
                </c:pt>
                <c:pt idx="1979">
                  <c:v>42065</c:v>
                </c:pt>
                <c:pt idx="1980">
                  <c:v>42066</c:v>
                </c:pt>
                <c:pt idx="1981">
                  <c:v>42067</c:v>
                </c:pt>
                <c:pt idx="1982">
                  <c:v>42068</c:v>
                </c:pt>
                <c:pt idx="1983">
                  <c:v>42069</c:v>
                </c:pt>
                <c:pt idx="1984">
                  <c:v>42072</c:v>
                </c:pt>
                <c:pt idx="1985">
                  <c:v>42073</c:v>
                </c:pt>
                <c:pt idx="1986">
                  <c:v>42074</c:v>
                </c:pt>
                <c:pt idx="1987">
                  <c:v>42075</c:v>
                </c:pt>
                <c:pt idx="1988">
                  <c:v>42076</c:v>
                </c:pt>
                <c:pt idx="1989">
                  <c:v>42079</c:v>
                </c:pt>
                <c:pt idx="1990">
                  <c:v>42080</c:v>
                </c:pt>
                <c:pt idx="1991">
                  <c:v>42081</c:v>
                </c:pt>
                <c:pt idx="1992">
                  <c:v>42082</c:v>
                </c:pt>
                <c:pt idx="1993">
                  <c:v>42083</c:v>
                </c:pt>
                <c:pt idx="1994">
                  <c:v>42086</c:v>
                </c:pt>
                <c:pt idx="1995">
                  <c:v>42087</c:v>
                </c:pt>
                <c:pt idx="1996">
                  <c:v>42088</c:v>
                </c:pt>
                <c:pt idx="1997">
                  <c:v>42089</c:v>
                </c:pt>
                <c:pt idx="1998">
                  <c:v>42090</c:v>
                </c:pt>
                <c:pt idx="1999">
                  <c:v>42093</c:v>
                </c:pt>
                <c:pt idx="2000">
                  <c:v>42094</c:v>
                </c:pt>
                <c:pt idx="2001">
                  <c:v>42095</c:v>
                </c:pt>
                <c:pt idx="2002">
                  <c:v>42096</c:v>
                </c:pt>
                <c:pt idx="2003">
                  <c:v>42097</c:v>
                </c:pt>
                <c:pt idx="2004">
                  <c:v>42101</c:v>
                </c:pt>
                <c:pt idx="2005">
                  <c:v>42102</c:v>
                </c:pt>
                <c:pt idx="2006">
                  <c:v>42103</c:v>
                </c:pt>
                <c:pt idx="2007">
                  <c:v>42104</c:v>
                </c:pt>
                <c:pt idx="2008">
                  <c:v>42107</c:v>
                </c:pt>
                <c:pt idx="2009">
                  <c:v>42108</c:v>
                </c:pt>
                <c:pt idx="2010">
                  <c:v>42109</c:v>
                </c:pt>
                <c:pt idx="2011">
                  <c:v>42110</c:v>
                </c:pt>
                <c:pt idx="2012">
                  <c:v>42111</c:v>
                </c:pt>
                <c:pt idx="2013">
                  <c:v>42114</c:v>
                </c:pt>
                <c:pt idx="2014">
                  <c:v>42115</c:v>
                </c:pt>
                <c:pt idx="2015">
                  <c:v>42116</c:v>
                </c:pt>
                <c:pt idx="2016">
                  <c:v>42117</c:v>
                </c:pt>
                <c:pt idx="2017">
                  <c:v>42118</c:v>
                </c:pt>
                <c:pt idx="2018">
                  <c:v>42121</c:v>
                </c:pt>
                <c:pt idx="2019">
                  <c:v>42122</c:v>
                </c:pt>
                <c:pt idx="2020">
                  <c:v>42123</c:v>
                </c:pt>
                <c:pt idx="2021">
                  <c:v>42124</c:v>
                </c:pt>
                <c:pt idx="2022">
                  <c:v>42128</c:v>
                </c:pt>
                <c:pt idx="2023">
                  <c:v>42129</c:v>
                </c:pt>
                <c:pt idx="2024">
                  <c:v>42130</c:v>
                </c:pt>
                <c:pt idx="2025">
                  <c:v>42131</c:v>
                </c:pt>
                <c:pt idx="2026">
                  <c:v>42132</c:v>
                </c:pt>
                <c:pt idx="2027">
                  <c:v>42135</c:v>
                </c:pt>
                <c:pt idx="2028">
                  <c:v>42136</c:v>
                </c:pt>
                <c:pt idx="2029">
                  <c:v>42137</c:v>
                </c:pt>
                <c:pt idx="2030">
                  <c:v>42138</c:v>
                </c:pt>
                <c:pt idx="2031">
                  <c:v>42139</c:v>
                </c:pt>
                <c:pt idx="2032">
                  <c:v>42142</c:v>
                </c:pt>
                <c:pt idx="2033">
                  <c:v>42143</c:v>
                </c:pt>
                <c:pt idx="2034">
                  <c:v>42144</c:v>
                </c:pt>
                <c:pt idx="2035">
                  <c:v>42145</c:v>
                </c:pt>
                <c:pt idx="2036">
                  <c:v>42146</c:v>
                </c:pt>
                <c:pt idx="2037">
                  <c:v>42149</c:v>
                </c:pt>
                <c:pt idx="2038">
                  <c:v>42150</c:v>
                </c:pt>
                <c:pt idx="2039">
                  <c:v>42151</c:v>
                </c:pt>
                <c:pt idx="2040">
                  <c:v>42152</c:v>
                </c:pt>
                <c:pt idx="2041">
                  <c:v>42153</c:v>
                </c:pt>
                <c:pt idx="2042">
                  <c:v>42156</c:v>
                </c:pt>
                <c:pt idx="2043">
                  <c:v>42157</c:v>
                </c:pt>
                <c:pt idx="2044">
                  <c:v>42158</c:v>
                </c:pt>
                <c:pt idx="2045">
                  <c:v>42159</c:v>
                </c:pt>
                <c:pt idx="2046">
                  <c:v>42160</c:v>
                </c:pt>
                <c:pt idx="2047">
                  <c:v>42163</c:v>
                </c:pt>
                <c:pt idx="2048">
                  <c:v>42164</c:v>
                </c:pt>
                <c:pt idx="2049">
                  <c:v>42165</c:v>
                </c:pt>
                <c:pt idx="2050">
                  <c:v>42166</c:v>
                </c:pt>
                <c:pt idx="2051">
                  <c:v>42167</c:v>
                </c:pt>
                <c:pt idx="2052">
                  <c:v>42170</c:v>
                </c:pt>
                <c:pt idx="2053">
                  <c:v>42171</c:v>
                </c:pt>
                <c:pt idx="2054">
                  <c:v>42172</c:v>
                </c:pt>
                <c:pt idx="2055">
                  <c:v>42173</c:v>
                </c:pt>
                <c:pt idx="2056">
                  <c:v>42174</c:v>
                </c:pt>
                <c:pt idx="2057">
                  <c:v>42178</c:v>
                </c:pt>
                <c:pt idx="2058">
                  <c:v>42179</c:v>
                </c:pt>
                <c:pt idx="2059">
                  <c:v>42180</c:v>
                </c:pt>
                <c:pt idx="2060">
                  <c:v>42181</c:v>
                </c:pt>
                <c:pt idx="2061">
                  <c:v>42184</c:v>
                </c:pt>
                <c:pt idx="2062">
                  <c:v>42185</c:v>
                </c:pt>
                <c:pt idx="2063">
                  <c:v>42186</c:v>
                </c:pt>
                <c:pt idx="2064">
                  <c:v>42187</c:v>
                </c:pt>
                <c:pt idx="2065">
                  <c:v>42188</c:v>
                </c:pt>
                <c:pt idx="2066">
                  <c:v>42191</c:v>
                </c:pt>
                <c:pt idx="2067">
                  <c:v>42192</c:v>
                </c:pt>
                <c:pt idx="2068">
                  <c:v>42193</c:v>
                </c:pt>
                <c:pt idx="2069">
                  <c:v>42194</c:v>
                </c:pt>
                <c:pt idx="2070">
                  <c:v>42195</c:v>
                </c:pt>
                <c:pt idx="2071">
                  <c:v>42198</c:v>
                </c:pt>
                <c:pt idx="2072">
                  <c:v>42199</c:v>
                </c:pt>
                <c:pt idx="2073">
                  <c:v>42200</c:v>
                </c:pt>
                <c:pt idx="2074">
                  <c:v>42201</c:v>
                </c:pt>
                <c:pt idx="2075">
                  <c:v>42202</c:v>
                </c:pt>
                <c:pt idx="2076">
                  <c:v>42205</c:v>
                </c:pt>
                <c:pt idx="2077">
                  <c:v>42206</c:v>
                </c:pt>
                <c:pt idx="2078">
                  <c:v>42207</c:v>
                </c:pt>
                <c:pt idx="2079">
                  <c:v>42208</c:v>
                </c:pt>
                <c:pt idx="2080">
                  <c:v>42209</c:v>
                </c:pt>
                <c:pt idx="2081">
                  <c:v>42212</c:v>
                </c:pt>
                <c:pt idx="2082">
                  <c:v>42213</c:v>
                </c:pt>
                <c:pt idx="2083">
                  <c:v>42214</c:v>
                </c:pt>
                <c:pt idx="2084">
                  <c:v>42215</c:v>
                </c:pt>
                <c:pt idx="2085">
                  <c:v>42216</c:v>
                </c:pt>
                <c:pt idx="2086">
                  <c:v>42219</c:v>
                </c:pt>
                <c:pt idx="2087">
                  <c:v>42220</c:v>
                </c:pt>
                <c:pt idx="2088">
                  <c:v>42221</c:v>
                </c:pt>
                <c:pt idx="2089">
                  <c:v>42222</c:v>
                </c:pt>
                <c:pt idx="2090">
                  <c:v>42223</c:v>
                </c:pt>
                <c:pt idx="2091">
                  <c:v>42226</c:v>
                </c:pt>
                <c:pt idx="2092">
                  <c:v>42227</c:v>
                </c:pt>
                <c:pt idx="2093">
                  <c:v>42228</c:v>
                </c:pt>
                <c:pt idx="2094">
                  <c:v>42229</c:v>
                </c:pt>
                <c:pt idx="2095">
                  <c:v>42230</c:v>
                </c:pt>
                <c:pt idx="2096">
                  <c:v>42233</c:v>
                </c:pt>
                <c:pt idx="2097">
                  <c:v>42234</c:v>
                </c:pt>
                <c:pt idx="2098">
                  <c:v>42235</c:v>
                </c:pt>
                <c:pt idx="2099">
                  <c:v>42236</c:v>
                </c:pt>
                <c:pt idx="2100">
                  <c:v>42237</c:v>
                </c:pt>
                <c:pt idx="2101">
                  <c:v>42240</c:v>
                </c:pt>
                <c:pt idx="2102">
                  <c:v>42241</c:v>
                </c:pt>
                <c:pt idx="2103">
                  <c:v>42242</c:v>
                </c:pt>
                <c:pt idx="2104">
                  <c:v>42243</c:v>
                </c:pt>
                <c:pt idx="2105">
                  <c:v>42244</c:v>
                </c:pt>
                <c:pt idx="2106">
                  <c:v>42247</c:v>
                </c:pt>
                <c:pt idx="2107">
                  <c:v>42248</c:v>
                </c:pt>
                <c:pt idx="2108">
                  <c:v>42249</c:v>
                </c:pt>
                <c:pt idx="2109">
                  <c:v>42254</c:v>
                </c:pt>
                <c:pt idx="2110">
                  <c:v>42255</c:v>
                </c:pt>
                <c:pt idx="2111">
                  <c:v>42256</c:v>
                </c:pt>
                <c:pt idx="2112">
                  <c:v>42257</c:v>
                </c:pt>
                <c:pt idx="2113">
                  <c:v>42258</c:v>
                </c:pt>
                <c:pt idx="2114">
                  <c:v>42261</c:v>
                </c:pt>
                <c:pt idx="2115">
                  <c:v>42262</c:v>
                </c:pt>
                <c:pt idx="2116">
                  <c:v>42263</c:v>
                </c:pt>
                <c:pt idx="2117">
                  <c:v>42264</c:v>
                </c:pt>
                <c:pt idx="2118">
                  <c:v>42265</c:v>
                </c:pt>
                <c:pt idx="2119">
                  <c:v>42268</c:v>
                </c:pt>
                <c:pt idx="2120">
                  <c:v>42269</c:v>
                </c:pt>
                <c:pt idx="2121">
                  <c:v>42270</c:v>
                </c:pt>
                <c:pt idx="2122">
                  <c:v>42271</c:v>
                </c:pt>
                <c:pt idx="2123">
                  <c:v>42272</c:v>
                </c:pt>
                <c:pt idx="2124">
                  <c:v>42275</c:v>
                </c:pt>
                <c:pt idx="2125">
                  <c:v>42276</c:v>
                </c:pt>
                <c:pt idx="2126">
                  <c:v>42277</c:v>
                </c:pt>
                <c:pt idx="2127">
                  <c:v>42285</c:v>
                </c:pt>
                <c:pt idx="2128">
                  <c:v>42286</c:v>
                </c:pt>
                <c:pt idx="2129">
                  <c:v>42289</c:v>
                </c:pt>
                <c:pt idx="2130">
                  <c:v>42290</c:v>
                </c:pt>
                <c:pt idx="2131">
                  <c:v>42291</c:v>
                </c:pt>
                <c:pt idx="2132">
                  <c:v>42292</c:v>
                </c:pt>
                <c:pt idx="2133">
                  <c:v>42293</c:v>
                </c:pt>
                <c:pt idx="2134">
                  <c:v>42296</c:v>
                </c:pt>
                <c:pt idx="2135">
                  <c:v>42297</c:v>
                </c:pt>
                <c:pt idx="2136">
                  <c:v>42298</c:v>
                </c:pt>
                <c:pt idx="2137">
                  <c:v>42299</c:v>
                </c:pt>
                <c:pt idx="2138">
                  <c:v>42300</c:v>
                </c:pt>
                <c:pt idx="2139">
                  <c:v>42303</c:v>
                </c:pt>
                <c:pt idx="2140">
                  <c:v>42304</c:v>
                </c:pt>
                <c:pt idx="2141">
                  <c:v>42305</c:v>
                </c:pt>
                <c:pt idx="2142">
                  <c:v>42306</c:v>
                </c:pt>
                <c:pt idx="2143">
                  <c:v>42307</c:v>
                </c:pt>
                <c:pt idx="2144">
                  <c:v>42310</c:v>
                </c:pt>
                <c:pt idx="2145">
                  <c:v>42311</c:v>
                </c:pt>
                <c:pt idx="2146">
                  <c:v>42312</c:v>
                </c:pt>
                <c:pt idx="2147">
                  <c:v>42313</c:v>
                </c:pt>
                <c:pt idx="2148">
                  <c:v>42314</c:v>
                </c:pt>
                <c:pt idx="2149">
                  <c:v>42317</c:v>
                </c:pt>
                <c:pt idx="2150">
                  <c:v>42318</c:v>
                </c:pt>
                <c:pt idx="2151">
                  <c:v>42319</c:v>
                </c:pt>
                <c:pt idx="2152">
                  <c:v>42320</c:v>
                </c:pt>
                <c:pt idx="2153">
                  <c:v>42321</c:v>
                </c:pt>
                <c:pt idx="2154">
                  <c:v>42324</c:v>
                </c:pt>
                <c:pt idx="2155">
                  <c:v>42325</c:v>
                </c:pt>
                <c:pt idx="2156">
                  <c:v>42326</c:v>
                </c:pt>
                <c:pt idx="2157">
                  <c:v>42327</c:v>
                </c:pt>
                <c:pt idx="2158">
                  <c:v>42328</c:v>
                </c:pt>
                <c:pt idx="2159">
                  <c:v>42331</c:v>
                </c:pt>
                <c:pt idx="2160">
                  <c:v>42332</c:v>
                </c:pt>
                <c:pt idx="2161">
                  <c:v>42333</c:v>
                </c:pt>
                <c:pt idx="2162">
                  <c:v>42334</c:v>
                </c:pt>
                <c:pt idx="2163">
                  <c:v>42335</c:v>
                </c:pt>
                <c:pt idx="2164">
                  <c:v>42338</c:v>
                </c:pt>
                <c:pt idx="2165">
                  <c:v>42339</c:v>
                </c:pt>
                <c:pt idx="2166">
                  <c:v>42340</c:v>
                </c:pt>
                <c:pt idx="2167">
                  <c:v>42341</c:v>
                </c:pt>
                <c:pt idx="2168">
                  <c:v>42342</c:v>
                </c:pt>
                <c:pt idx="2169">
                  <c:v>42345</c:v>
                </c:pt>
                <c:pt idx="2170">
                  <c:v>42346</c:v>
                </c:pt>
                <c:pt idx="2171">
                  <c:v>42347</c:v>
                </c:pt>
                <c:pt idx="2172">
                  <c:v>42348</c:v>
                </c:pt>
                <c:pt idx="2173">
                  <c:v>42349</c:v>
                </c:pt>
                <c:pt idx="2174">
                  <c:v>42352</c:v>
                </c:pt>
                <c:pt idx="2175">
                  <c:v>42353</c:v>
                </c:pt>
                <c:pt idx="2176">
                  <c:v>42354</c:v>
                </c:pt>
                <c:pt idx="2177">
                  <c:v>42355</c:v>
                </c:pt>
                <c:pt idx="2178">
                  <c:v>42356</c:v>
                </c:pt>
                <c:pt idx="2179">
                  <c:v>42359</c:v>
                </c:pt>
                <c:pt idx="2180">
                  <c:v>42360</c:v>
                </c:pt>
                <c:pt idx="2181">
                  <c:v>42361</c:v>
                </c:pt>
                <c:pt idx="2182">
                  <c:v>42362</c:v>
                </c:pt>
                <c:pt idx="2183">
                  <c:v>42363</c:v>
                </c:pt>
                <c:pt idx="2184">
                  <c:v>42366</c:v>
                </c:pt>
                <c:pt idx="2185">
                  <c:v>42367</c:v>
                </c:pt>
                <c:pt idx="2186">
                  <c:v>42368</c:v>
                </c:pt>
                <c:pt idx="2187">
                  <c:v>42369</c:v>
                </c:pt>
                <c:pt idx="2188">
                  <c:v>42373</c:v>
                </c:pt>
                <c:pt idx="2189">
                  <c:v>42374</c:v>
                </c:pt>
                <c:pt idx="2190">
                  <c:v>42375</c:v>
                </c:pt>
                <c:pt idx="2191">
                  <c:v>42376</c:v>
                </c:pt>
                <c:pt idx="2192">
                  <c:v>42377</c:v>
                </c:pt>
                <c:pt idx="2193">
                  <c:v>42380</c:v>
                </c:pt>
                <c:pt idx="2194">
                  <c:v>42381</c:v>
                </c:pt>
                <c:pt idx="2195">
                  <c:v>42382</c:v>
                </c:pt>
                <c:pt idx="2196">
                  <c:v>42383</c:v>
                </c:pt>
                <c:pt idx="2197">
                  <c:v>42384</c:v>
                </c:pt>
                <c:pt idx="2198">
                  <c:v>42387</c:v>
                </c:pt>
                <c:pt idx="2199">
                  <c:v>42388</c:v>
                </c:pt>
                <c:pt idx="2200">
                  <c:v>42389</c:v>
                </c:pt>
                <c:pt idx="2201">
                  <c:v>42390</c:v>
                </c:pt>
                <c:pt idx="2202">
                  <c:v>42391</c:v>
                </c:pt>
                <c:pt idx="2203">
                  <c:v>42394</c:v>
                </c:pt>
                <c:pt idx="2204">
                  <c:v>42395</c:v>
                </c:pt>
                <c:pt idx="2205">
                  <c:v>42396</c:v>
                </c:pt>
                <c:pt idx="2206">
                  <c:v>42397</c:v>
                </c:pt>
                <c:pt idx="2207">
                  <c:v>42398</c:v>
                </c:pt>
                <c:pt idx="2208">
                  <c:v>42401</c:v>
                </c:pt>
                <c:pt idx="2209">
                  <c:v>42402</c:v>
                </c:pt>
                <c:pt idx="2210">
                  <c:v>42403</c:v>
                </c:pt>
                <c:pt idx="2211">
                  <c:v>42404</c:v>
                </c:pt>
                <c:pt idx="2212">
                  <c:v>42405</c:v>
                </c:pt>
                <c:pt idx="2213">
                  <c:v>42415</c:v>
                </c:pt>
                <c:pt idx="2214">
                  <c:v>42416</c:v>
                </c:pt>
                <c:pt idx="2215">
                  <c:v>42417</c:v>
                </c:pt>
                <c:pt idx="2216">
                  <c:v>42418</c:v>
                </c:pt>
                <c:pt idx="2217">
                  <c:v>42419</c:v>
                </c:pt>
                <c:pt idx="2218">
                  <c:v>42422</c:v>
                </c:pt>
                <c:pt idx="2219">
                  <c:v>42423</c:v>
                </c:pt>
                <c:pt idx="2220">
                  <c:v>42424</c:v>
                </c:pt>
                <c:pt idx="2221">
                  <c:v>42425</c:v>
                </c:pt>
                <c:pt idx="2222">
                  <c:v>42426</c:v>
                </c:pt>
                <c:pt idx="2223">
                  <c:v>42429</c:v>
                </c:pt>
                <c:pt idx="2224">
                  <c:v>42430</c:v>
                </c:pt>
                <c:pt idx="2225">
                  <c:v>42431</c:v>
                </c:pt>
                <c:pt idx="2226">
                  <c:v>42432</c:v>
                </c:pt>
                <c:pt idx="2227">
                  <c:v>42433</c:v>
                </c:pt>
                <c:pt idx="2228">
                  <c:v>42436</c:v>
                </c:pt>
                <c:pt idx="2229">
                  <c:v>42437</c:v>
                </c:pt>
                <c:pt idx="2230">
                  <c:v>42438</c:v>
                </c:pt>
                <c:pt idx="2231">
                  <c:v>42439</c:v>
                </c:pt>
                <c:pt idx="2232">
                  <c:v>42440</c:v>
                </c:pt>
                <c:pt idx="2233">
                  <c:v>42443</c:v>
                </c:pt>
                <c:pt idx="2234">
                  <c:v>42444</c:v>
                </c:pt>
                <c:pt idx="2235">
                  <c:v>42445</c:v>
                </c:pt>
                <c:pt idx="2236">
                  <c:v>42446</c:v>
                </c:pt>
                <c:pt idx="2237">
                  <c:v>42447</c:v>
                </c:pt>
                <c:pt idx="2238">
                  <c:v>42450</c:v>
                </c:pt>
                <c:pt idx="2239">
                  <c:v>42451</c:v>
                </c:pt>
                <c:pt idx="2240">
                  <c:v>42452</c:v>
                </c:pt>
                <c:pt idx="2241">
                  <c:v>42453</c:v>
                </c:pt>
                <c:pt idx="2242">
                  <c:v>42454</c:v>
                </c:pt>
                <c:pt idx="2243">
                  <c:v>42457</c:v>
                </c:pt>
                <c:pt idx="2244">
                  <c:v>42458</c:v>
                </c:pt>
                <c:pt idx="2245">
                  <c:v>42459</c:v>
                </c:pt>
                <c:pt idx="2246">
                  <c:v>42460</c:v>
                </c:pt>
                <c:pt idx="2247">
                  <c:v>42461</c:v>
                </c:pt>
                <c:pt idx="2248">
                  <c:v>42465</c:v>
                </c:pt>
                <c:pt idx="2249">
                  <c:v>42466</c:v>
                </c:pt>
                <c:pt idx="2250">
                  <c:v>42467</c:v>
                </c:pt>
                <c:pt idx="2251">
                  <c:v>42468</c:v>
                </c:pt>
                <c:pt idx="2252">
                  <c:v>42471</c:v>
                </c:pt>
                <c:pt idx="2253">
                  <c:v>42472</c:v>
                </c:pt>
                <c:pt idx="2254">
                  <c:v>42473</c:v>
                </c:pt>
                <c:pt idx="2255">
                  <c:v>42474</c:v>
                </c:pt>
                <c:pt idx="2256">
                  <c:v>42475</c:v>
                </c:pt>
                <c:pt idx="2257">
                  <c:v>42478</c:v>
                </c:pt>
                <c:pt idx="2258">
                  <c:v>42479</c:v>
                </c:pt>
                <c:pt idx="2259">
                  <c:v>42480</c:v>
                </c:pt>
                <c:pt idx="2260">
                  <c:v>42481</c:v>
                </c:pt>
                <c:pt idx="2261">
                  <c:v>42482</c:v>
                </c:pt>
                <c:pt idx="2262">
                  <c:v>42485</c:v>
                </c:pt>
                <c:pt idx="2263">
                  <c:v>42486</c:v>
                </c:pt>
                <c:pt idx="2264">
                  <c:v>42487</c:v>
                </c:pt>
                <c:pt idx="2265">
                  <c:v>42488</c:v>
                </c:pt>
                <c:pt idx="2266">
                  <c:v>42489</c:v>
                </c:pt>
                <c:pt idx="2267">
                  <c:v>42493</c:v>
                </c:pt>
                <c:pt idx="2268">
                  <c:v>42494</c:v>
                </c:pt>
                <c:pt idx="2269">
                  <c:v>42495</c:v>
                </c:pt>
                <c:pt idx="2270">
                  <c:v>42496</c:v>
                </c:pt>
                <c:pt idx="2271">
                  <c:v>42499</c:v>
                </c:pt>
                <c:pt idx="2272">
                  <c:v>42500</c:v>
                </c:pt>
                <c:pt idx="2273">
                  <c:v>42501</c:v>
                </c:pt>
                <c:pt idx="2274">
                  <c:v>42502</c:v>
                </c:pt>
                <c:pt idx="2275">
                  <c:v>42503</c:v>
                </c:pt>
                <c:pt idx="2276">
                  <c:v>42506</c:v>
                </c:pt>
                <c:pt idx="2277">
                  <c:v>42507</c:v>
                </c:pt>
                <c:pt idx="2278">
                  <c:v>42508</c:v>
                </c:pt>
                <c:pt idx="2279">
                  <c:v>42509</c:v>
                </c:pt>
                <c:pt idx="2280">
                  <c:v>42510</c:v>
                </c:pt>
                <c:pt idx="2281">
                  <c:v>42513</c:v>
                </c:pt>
                <c:pt idx="2282">
                  <c:v>42514</c:v>
                </c:pt>
                <c:pt idx="2283">
                  <c:v>42515</c:v>
                </c:pt>
                <c:pt idx="2284">
                  <c:v>42516</c:v>
                </c:pt>
                <c:pt idx="2285">
                  <c:v>42517</c:v>
                </c:pt>
                <c:pt idx="2286">
                  <c:v>42520</c:v>
                </c:pt>
                <c:pt idx="2287">
                  <c:v>42521</c:v>
                </c:pt>
                <c:pt idx="2288">
                  <c:v>42522</c:v>
                </c:pt>
                <c:pt idx="2289">
                  <c:v>42523</c:v>
                </c:pt>
                <c:pt idx="2290">
                  <c:v>42524</c:v>
                </c:pt>
                <c:pt idx="2291">
                  <c:v>42527</c:v>
                </c:pt>
                <c:pt idx="2292">
                  <c:v>42528</c:v>
                </c:pt>
                <c:pt idx="2293">
                  <c:v>42529</c:v>
                </c:pt>
                <c:pt idx="2294">
                  <c:v>42534</c:v>
                </c:pt>
                <c:pt idx="2295">
                  <c:v>42535</c:v>
                </c:pt>
                <c:pt idx="2296">
                  <c:v>42536</c:v>
                </c:pt>
                <c:pt idx="2297">
                  <c:v>42537</c:v>
                </c:pt>
                <c:pt idx="2298">
                  <c:v>42538</c:v>
                </c:pt>
                <c:pt idx="2299">
                  <c:v>42541</c:v>
                </c:pt>
                <c:pt idx="2300">
                  <c:v>42542</c:v>
                </c:pt>
                <c:pt idx="2301">
                  <c:v>42543</c:v>
                </c:pt>
                <c:pt idx="2302">
                  <c:v>42544</c:v>
                </c:pt>
                <c:pt idx="2303">
                  <c:v>42545</c:v>
                </c:pt>
                <c:pt idx="2304">
                  <c:v>42548</c:v>
                </c:pt>
                <c:pt idx="2305">
                  <c:v>42549</c:v>
                </c:pt>
                <c:pt idx="2306">
                  <c:v>42550</c:v>
                </c:pt>
                <c:pt idx="2307">
                  <c:v>42551</c:v>
                </c:pt>
                <c:pt idx="2308">
                  <c:v>42552</c:v>
                </c:pt>
                <c:pt idx="2309">
                  <c:v>42555</c:v>
                </c:pt>
                <c:pt idx="2310">
                  <c:v>42556</c:v>
                </c:pt>
                <c:pt idx="2311">
                  <c:v>42557</c:v>
                </c:pt>
                <c:pt idx="2312">
                  <c:v>42558</c:v>
                </c:pt>
                <c:pt idx="2313">
                  <c:v>42559</c:v>
                </c:pt>
                <c:pt idx="2314">
                  <c:v>42562</c:v>
                </c:pt>
                <c:pt idx="2315">
                  <c:v>42563</c:v>
                </c:pt>
                <c:pt idx="2316">
                  <c:v>42564</c:v>
                </c:pt>
                <c:pt idx="2317">
                  <c:v>42565</c:v>
                </c:pt>
                <c:pt idx="2318">
                  <c:v>42566</c:v>
                </c:pt>
                <c:pt idx="2319">
                  <c:v>42569</c:v>
                </c:pt>
                <c:pt idx="2320">
                  <c:v>42570</c:v>
                </c:pt>
                <c:pt idx="2321">
                  <c:v>42571</c:v>
                </c:pt>
                <c:pt idx="2322">
                  <c:v>42572</c:v>
                </c:pt>
                <c:pt idx="2323">
                  <c:v>42573</c:v>
                </c:pt>
                <c:pt idx="2324">
                  <c:v>42576</c:v>
                </c:pt>
                <c:pt idx="2325">
                  <c:v>42577</c:v>
                </c:pt>
                <c:pt idx="2326">
                  <c:v>42578</c:v>
                </c:pt>
                <c:pt idx="2327">
                  <c:v>42579</c:v>
                </c:pt>
                <c:pt idx="2328">
                  <c:v>42580</c:v>
                </c:pt>
                <c:pt idx="2329">
                  <c:v>42583</c:v>
                </c:pt>
                <c:pt idx="2330">
                  <c:v>42584</c:v>
                </c:pt>
                <c:pt idx="2331">
                  <c:v>42585</c:v>
                </c:pt>
                <c:pt idx="2332">
                  <c:v>42586</c:v>
                </c:pt>
                <c:pt idx="2333">
                  <c:v>42587</c:v>
                </c:pt>
                <c:pt idx="2334">
                  <c:v>42590</c:v>
                </c:pt>
                <c:pt idx="2335">
                  <c:v>42591</c:v>
                </c:pt>
                <c:pt idx="2336">
                  <c:v>42592</c:v>
                </c:pt>
                <c:pt idx="2337">
                  <c:v>42593</c:v>
                </c:pt>
                <c:pt idx="2338">
                  <c:v>42594</c:v>
                </c:pt>
                <c:pt idx="2339">
                  <c:v>42597</c:v>
                </c:pt>
                <c:pt idx="2340">
                  <c:v>42598</c:v>
                </c:pt>
                <c:pt idx="2341">
                  <c:v>42599</c:v>
                </c:pt>
                <c:pt idx="2342">
                  <c:v>42600</c:v>
                </c:pt>
                <c:pt idx="2343">
                  <c:v>42601</c:v>
                </c:pt>
                <c:pt idx="2344">
                  <c:v>42604</c:v>
                </c:pt>
                <c:pt idx="2345">
                  <c:v>42605</c:v>
                </c:pt>
                <c:pt idx="2346">
                  <c:v>42606</c:v>
                </c:pt>
                <c:pt idx="2347">
                  <c:v>42607</c:v>
                </c:pt>
                <c:pt idx="2348">
                  <c:v>42608</c:v>
                </c:pt>
                <c:pt idx="2349">
                  <c:v>42611</c:v>
                </c:pt>
                <c:pt idx="2350">
                  <c:v>42612</c:v>
                </c:pt>
                <c:pt idx="2351">
                  <c:v>42613</c:v>
                </c:pt>
                <c:pt idx="2352">
                  <c:v>42614</c:v>
                </c:pt>
                <c:pt idx="2353">
                  <c:v>42615</c:v>
                </c:pt>
                <c:pt idx="2354">
                  <c:v>42618</c:v>
                </c:pt>
                <c:pt idx="2355">
                  <c:v>42619</c:v>
                </c:pt>
                <c:pt idx="2356">
                  <c:v>42620</c:v>
                </c:pt>
                <c:pt idx="2357">
                  <c:v>42621</c:v>
                </c:pt>
                <c:pt idx="2358">
                  <c:v>42622</c:v>
                </c:pt>
                <c:pt idx="2359">
                  <c:v>42625</c:v>
                </c:pt>
                <c:pt idx="2360">
                  <c:v>42626</c:v>
                </c:pt>
                <c:pt idx="2361">
                  <c:v>42627</c:v>
                </c:pt>
                <c:pt idx="2362">
                  <c:v>42632</c:v>
                </c:pt>
                <c:pt idx="2363">
                  <c:v>42633</c:v>
                </c:pt>
                <c:pt idx="2364">
                  <c:v>42634</c:v>
                </c:pt>
                <c:pt idx="2365">
                  <c:v>42635</c:v>
                </c:pt>
                <c:pt idx="2366">
                  <c:v>42636</c:v>
                </c:pt>
                <c:pt idx="2367">
                  <c:v>42639</c:v>
                </c:pt>
                <c:pt idx="2368">
                  <c:v>42640</c:v>
                </c:pt>
                <c:pt idx="2369">
                  <c:v>42641</c:v>
                </c:pt>
                <c:pt idx="2370">
                  <c:v>42642</c:v>
                </c:pt>
                <c:pt idx="2371">
                  <c:v>42643</c:v>
                </c:pt>
                <c:pt idx="2372">
                  <c:v>42653</c:v>
                </c:pt>
                <c:pt idx="2373">
                  <c:v>42654</c:v>
                </c:pt>
                <c:pt idx="2374">
                  <c:v>42655</c:v>
                </c:pt>
                <c:pt idx="2375">
                  <c:v>42656</c:v>
                </c:pt>
                <c:pt idx="2376">
                  <c:v>42657</c:v>
                </c:pt>
                <c:pt idx="2377">
                  <c:v>42660</c:v>
                </c:pt>
                <c:pt idx="2378">
                  <c:v>42661</c:v>
                </c:pt>
                <c:pt idx="2379">
                  <c:v>42662</c:v>
                </c:pt>
                <c:pt idx="2380">
                  <c:v>42663</c:v>
                </c:pt>
                <c:pt idx="2381">
                  <c:v>42664</c:v>
                </c:pt>
                <c:pt idx="2382">
                  <c:v>42667</c:v>
                </c:pt>
                <c:pt idx="2383">
                  <c:v>42668</c:v>
                </c:pt>
                <c:pt idx="2384">
                  <c:v>42669</c:v>
                </c:pt>
                <c:pt idx="2385">
                  <c:v>42670</c:v>
                </c:pt>
                <c:pt idx="2386">
                  <c:v>42671</c:v>
                </c:pt>
                <c:pt idx="2387">
                  <c:v>42674</c:v>
                </c:pt>
                <c:pt idx="2388">
                  <c:v>42675</c:v>
                </c:pt>
                <c:pt idx="2389">
                  <c:v>42676</c:v>
                </c:pt>
                <c:pt idx="2390">
                  <c:v>42677</c:v>
                </c:pt>
                <c:pt idx="2391">
                  <c:v>42678</c:v>
                </c:pt>
                <c:pt idx="2392">
                  <c:v>42681</c:v>
                </c:pt>
                <c:pt idx="2393">
                  <c:v>42682</c:v>
                </c:pt>
                <c:pt idx="2394">
                  <c:v>42683</c:v>
                </c:pt>
                <c:pt idx="2395">
                  <c:v>42684</c:v>
                </c:pt>
                <c:pt idx="2396">
                  <c:v>42685</c:v>
                </c:pt>
                <c:pt idx="2397">
                  <c:v>42688</c:v>
                </c:pt>
                <c:pt idx="2398">
                  <c:v>42689</c:v>
                </c:pt>
                <c:pt idx="2399">
                  <c:v>42690</c:v>
                </c:pt>
                <c:pt idx="2400">
                  <c:v>42691</c:v>
                </c:pt>
                <c:pt idx="2401">
                  <c:v>42692</c:v>
                </c:pt>
                <c:pt idx="2402">
                  <c:v>42695</c:v>
                </c:pt>
                <c:pt idx="2403">
                  <c:v>42696</c:v>
                </c:pt>
                <c:pt idx="2404">
                  <c:v>42697</c:v>
                </c:pt>
                <c:pt idx="2405">
                  <c:v>42698</c:v>
                </c:pt>
                <c:pt idx="2406">
                  <c:v>42699</c:v>
                </c:pt>
                <c:pt idx="2407">
                  <c:v>42702</c:v>
                </c:pt>
                <c:pt idx="2408">
                  <c:v>42703</c:v>
                </c:pt>
                <c:pt idx="2409">
                  <c:v>42704</c:v>
                </c:pt>
                <c:pt idx="2410">
                  <c:v>42705</c:v>
                </c:pt>
                <c:pt idx="2411">
                  <c:v>42706</c:v>
                </c:pt>
                <c:pt idx="2412">
                  <c:v>42709</c:v>
                </c:pt>
                <c:pt idx="2413">
                  <c:v>42710</c:v>
                </c:pt>
                <c:pt idx="2414">
                  <c:v>42711</c:v>
                </c:pt>
                <c:pt idx="2415">
                  <c:v>42712</c:v>
                </c:pt>
                <c:pt idx="2416">
                  <c:v>42713</c:v>
                </c:pt>
                <c:pt idx="2417">
                  <c:v>42716</c:v>
                </c:pt>
                <c:pt idx="2418">
                  <c:v>42717</c:v>
                </c:pt>
                <c:pt idx="2419">
                  <c:v>42718</c:v>
                </c:pt>
                <c:pt idx="2420">
                  <c:v>42719</c:v>
                </c:pt>
                <c:pt idx="2421">
                  <c:v>42720</c:v>
                </c:pt>
                <c:pt idx="2422">
                  <c:v>42723</c:v>
                </c:pt>
                <c:pt idx="2423">
                  <c:v>42724</c:v>
                </c:pt>
                <c:pt idx="2424">
                  <c:v>42725</c:v>
                </c:pt>
                <c:pt idx="2425">
                  <c:v>42726</c:v>
                </c:pt>
                <c:pt idx="2426">
                  <c:v>42727</c:v>
                </c:pt>
                <c:pt idx="2427">
                  <c:v>42730</c:v>
                </c:pt>
                <c:pt idx="2428">
                  <c:v>42731</c:v>
                </c:pt>
                <c:pt idx="2429">
                  <c:v>42732</c:v>
                </c:pt>
                <c:pt idx="2430">
                  <c:v>42733</c:v>
                </c:pt>
                <c:pt idx="2431">
                  <c:v>42734</c:v>
                </c:pt>
              </c:numCache>
            </c:numRef>
          </c:cat>
          <c:val>
            <c:numRef>
              <c:f>Sheet1!$D$7:$D$2438</c:f>
              <c:numCache>
                <c:formatCode>0.00%</c:formatCode>
                <c:ptCount val="2432"/>
                <c:pt idx="0">
                  <c:v>0.35072058893680375</c:v>
                </c:pt>
                <c:pt idx="1">
                  <c:v>0.36204663142221605</c:v>
                </c:pt>
                <c:pt idx="2">
                  <c:v>0.34665708750007346</c:v>
                </c:pt>
                <c:pt idx="3">
                  <c:v>0.34255806335536904</c:v>
                </c:pt>
                <c:pt idx="4">
                  <c:v>0.3418551720317235</c:v>
                </c:pt>
                <c:pt idx="5">
                  <c:v>0.33805093846032297</c:v>
                </c:pt>
                <c:pt idx="6">
                  <c:v>0.34705939838521166</c:v>
                </c:pt>
                <c:pt idx="7">
                  <c:v>0.34688936302857032</c:v>
                </c:pt>
                <c:pt idx="8">
                  <c:v>0.35082263309637879</c:v>
                </c:pt>
                <c:pt idx="9">
                  <c:v>0.36919931333078271</c:v>
                </c:pt>
                <c:pt idx="10">
                  <c:v>0.38289206442909218</c:v>
                </c:pt>
                <c:pt idx="11">
                  <c:v>0.37833074609790146</c:v>
                </c:pt>
                <c:pt idx="12">
                  <c:v>0.37617562150019446</c:v>
                </c:pt>
                <c:pt idx="13">
                  <c:v>0.39002916130705317</c:v>
                </c:pt>
                <c:pt idx="14">
                  <c:v>0.39311522492819978</c:v>
                </c:pt>
                <c:pt idx="15">
                  <c:v>0.39209222579596553</c:v>
                </c:pt>
                <c:pt idx="16">
                  <c:v>0.45413784634879734</c:v>
                </c:pt>
                <c:pt idx="17">
                  <c:v>0.45666156396887475</c:v>
                </c:pt>
                <c:pt idx="18">
                  <c:v>0.45585003883925435</c:v>
                </c:pt>
                <c:pt idx="19">
                  <c:v>0.47218201881971156</c:v>
                </c:pt>
                <c:pt idx="20">
                  <c:v>0.4558342903016448</c:v>
                </c:pt>
                <c:pt idx="21">
                  <c:v>0.45807781937400543</c:v>
                </c:pt>
                <c:pt idx="22">
                  <c:v>0.46196313421004931</c:v>
                </c:pt>
                <c:pt idx="23">
                  <c:v>0.47974440046019917</c:v>
                </c:pt>
                <c:pt idx="24">
                  <c:v>0.48196556860921325</c:v>
                </c:pt>
                <c:pt idx="25">
                  <c:v>0.48601123092760506</c:v>
                </c:pt>
                <c:pt idx="26">
                  <c:v>0.477550057478075</c:v>
                </c:pt>
                <c:pt idx="27">
                  <c:v>0.47626540338593926</c:v>
                </c:pt>
                <c:pt idx="28">
                  <c:v>0.47461814538193375</c:v>
                </c:pt>
                <c:pt idx="29">
                  <c:v>0.46266185893722639</c:v>
                </c:pt>
                <c:pt idx="30">
                  <c:v>0.4556885918450565</c:v>
                </c:pt>
                <c:pt idx="31">
                  <c:v>0.4565097285035315</c:v>
                </c:pt>
                <c:pt idx="32">
                  <c:v>0.45695813552055109</c:v>
                </c:pt>
                <c:pt idx="33">
                  <c:v>0.4799225082440074</c:v>
                </c:pt>
                <c:pt idx="34">
                  <c:v>0.47795964441686872</c:v>
                </c:pt>
                <c:pt idx="35">
                  <c:v>0.47908742119564179</c:v>
                </c:pt>
                <c:pt idx="36">
                  <c:v>0.42217537456661863</c:v>
                </c:pt>
                <c:pt idx="37">
                  <c:v>0.4329590528746397</c:v>
                </c:pt>
                <c:pt idx="38">
                  <c:v>0.443312162358585</c:v>
                </c:pt>
                <c:pt idx="39">
                  <c:v>0.41956493676385614</c:v>
                </c:pt>
                <c:pt idx="40">
                  <c:v>0.40569930878304405</c:v>
                </c:pt>
                <c:pt idx="41">
                  <c:v>0.39449142298048478</c:v>
                </c:pt>
                <c:pt idx="42">
                  <c:v>0.38849188494885534</c:v>
                </c:pt>
                <c:pt idx="43">
                  <c:v>0.35463633479720968</c:v>
                </c:pt>
                <c:pt idx="44">
                  <c:v>0.35835509964587492</c:v>
                </c:pt>
                <c:pt idx="45">
                  <c:v>0.34951339620339777</c:v>
                </c:pt>
                <c:pt idx="46">
                  <c:v>0.35313499219383926</c:v>
                </c:pt>
                <c:pt idx="47">
                  <c:v>0.48473646303906653</c:v>
                </c:pt>
                <c:pt idx="48">
                  <c:v>0.48361083736817478</c:v>
                </c:pt>
                <c:pt idx="49">
                  <c:v>0.48057791507791764</c:v>
                </c:pt>
                <c:pt idx="50">
                  <c:v>0.47670109025790336</c:v>
                </c:pt>
                <c:pt idx="51">
                  <c:v>0.47870305336072105</c:v>
                </c:pt>
                <c:pt idx="52">
                  <c:v>0.47674219910611687</c:v>
                </c:pt>
                <c:pt idx="53">
                  <c:v>0.44170383766178217</c:v>
                </c:pt>
                <c:pt idx="54">
                  <c:v>0.44645457414945861</c:v>
                </c:pt>
                <c:pt idx="55">
                  <c:v>0.44495000396533663</c:v>
                </c:pt>
                <c:pt idx="56">
                  <c:v>0.44192838130078627</c:v>
                </c:pt>
                <c:pt idx="57">
                  <c:v>0.42504136065117359</c:v>
                </c:pt>
                <c:pt idx="58">
                  <c:v>0.41020531799415555</c:v>
                </c:pt>
                <c:pt idx="59">
                  <c:v>0.40750320492297265</c:v>
                </c:pt>
                <c:pt idx="60">
                  <c:v>0.40717009305911106</c:v>
                </c:pt>
                <c:pt idx="61">
                  <c:v>0.40540640344141265</c:v>
                </c:pt>
                <c:pt idx="62">
                  <c:v>0.40460541916861709</c:v>
                </c:pt>
                <c:pt idx="63">
                  <c:v>0.4082929821135925</c:v>
                </c:pt>
                <c:pt idx="64">
                  <c:v>0.39842733302257832</c:v>
                </c:pt>
                <c:pt idx="65">
                  <c:v>0.39774981547322191</c:v>
                </c:pt>
                <c:pt idx="66">
                  <c:v>0.3930340882540721</c:v>
                </c:pt>
                <c:pt idx="67">
                  <c:v>0.21093422290629046</c:v>
                </c:pt>
                <c:pt idx="68">
                  <c:v>0.22517118784025067</c:v>
                </c:pt>
                <c:pt idx="69">
                  <c:v>0.23104745770840687</c:v>
                </c:pt>
                <c:pt idx="70">
                  <c:v>0.30282716934387233</c:v>
                </c:pt>
                <c:pt idx="71">
                  <c:v>0.30168419689141435</c:v>
                </c:pt>
                <c:pt idx="72">
                  <c:v>0.30272165457674477</c:v>
                </c:pt>
                <c:pt idx="73">
                  <c:v>0.30455324190124089</c:v>
                </c:pt>
                <c:pt idx="74">
                  <c:v>0.30000530205568787</c:v>
                </c:pt>
                <c:pt idx="75">
                  <c:v>0.29307627236466322</c:v>
                </c:pt>
                <c:pt idx="76">
                  <c:v>0.29448012788184996</c:v>
                </c:pt>
                <c:pt idx="77">
                  <c:v>0.31121157676112715</c:v>
                </c:pt>
                <c:pt idx="78">
                  <c:v>0.33436797578993688</c:v>
                </c:pt>
                <c:pt idx="79">
                  <c:v>0.34296028474909029</c:v>
                </c:pt>
                <c:pt idx="80">
                  <c:v>0.34672417000543265</c:v>
                </c:pt>
                <c:pt idx="81">
                  <c:v>0.35202284059100586</c:v>
                </c:pt>
                <c:pt idx="82">
                  <c:v>0.3670873837990784</c:v>
                </c:pt>
                <c:pt idx="83">
                  <c:v>0.37136181375923161</c:v>
                </c:pt>
                <c:pt idx="84">
                  <c:v>0.3761481034075872</c:v>
                </c:pt>
                <c:pt idx="85">
                  <c:v>0.37838826800862635</c:v>
                </c:pt>
                <c:pt idx="86">
                  <c:v>0.37892622490689604</c:v>
                </c:pt>
                <c:pt idx="87">
                  <c:v>0.39763483971709362</c:v>
                </c:pt>
                <c:pt idx="88">
                  <c:v>0.38962514890623257</c:v>
                </c:pt>
                <c:pt idx="89">
                  <c:v>0.38824198189233849</c:v>
                </c:pt>
                <c:pt idx="90">
                  <c:v>0.34144253867286684</c:v>
                </c:pt>
                <c:pt idx="91">
                  <c:v>0.34070295461010613</c:v>
                </c:pt>
                <c:pt idx="92">
                  <c:v>0.34385653272884176</c:v>
                </c:pt>
                <c:pt idx="93">
                  <c:v>0.34185852240697107</c:v>
                </c:pt>
                <c:pt idx="94">
                  <c:v>0.43492521937803408</c:v>
                </c:pt>
                <c:pt idx="95">
                  <c:v>0.47531730306176612</c:v>
                </c:pt>
                <c:pt idx="96">
                  <c:v>0.50093047233215016</c:v>
                </c:pt>
                <c:pt idx="97">
                  <c:v>0.53292963181039843</c:v>
                </c:pt>
                <c:pt idx="98">
                  <c:v>0.58152794233589122</c:v>
                </c:pt>
                <c:pt idx="99">
                  <c:v>0.58605165648952151</c:v>
                </c:pt>
                <c:pt idx="100">
                  <c:v>0.58565760820555068</c:v>
                </c:pt>
                <c:pt idx="101">
                  <c:v>0.58416128454825256</c:v>
                </c:pt>
                <c:pt idx="102">
                  <c:v>0.5769381222058001</c:v>
                </c:pt>
                <c:pt idx="103">
                  <c:v>0.58007253140573845</c:v>
                </c:pt>
                <c:pt idx="104">
                  <c:v>0.57686180717636892</c:v>
                </c:pt>
                <c:pt idx="105">
                  <c:v>0.57624253039983198</c:v>
                </c:pt>
                <c:pt idx="106">
                  <c:v>0.58042842108668979</c:v>
                </c:pt>
                <c:pt idx="107">
                  <c:v>0.56852922577592468</c:v>
                </c:pt>
                <c:pt idx="108">
                  <c:v>0.56947882839095132</c:v>
                </c:pt>
                <c:pt idx="109">
                  <c:v>0.57204146686232982</c:v>
                </c:pt>
                <c:pt idx="110">
                  <c:v>0.56932360147145955</c:v>
                </c:pt>
                <c:pt idx="111">
                  <c:v>0.57798341720976054</c:v>
                </c:pt>
                <c:pt idx="112">
                  <c:v>0.58070913523403089</c:v>
                </c:pt>
                <c:pt idx="113">
                  <c:v>0.58453745851322192</c:v>
                </c:pt>
                <c:pt idx="114">
                  <c:v>0.52348507258185861</c:v>
                </c:pt>
                <c:pt idx="115">
                  <c:v>0.4924111403230973</c:v>
                </c:pt>
                <c:pt idx="116">
                  <c:v>0.47165808862175229</c:v>
                </c:pt>
                <c:pt idx="117">
                  <c:v>0.43509310907949034</c:v>
                </c:pt>
                <c:pt idx="118">
                  <c:v>0.34717391744268145</c:v>
                </c:pt>
                <c:pt idx="119">
                  <c:v>0.33239137396040119</c:v>
                </c:pt>
                <c:pt idx="120">
                  <c:v>0.34218478822457299</c:v>
                </c:pt>
                <c:pt idx="121">
                  <c:v>0.35593973568915949</c:v>
                </c:pt>
                <c:pt idx="122">
                  <c:v>0.35411836641960398</c:v>
                </c:pt>
                <c:pt idx="123">
                  <c:v>0.34221499957038531</c:v>
                </c:pt>
                <c:pt idx="124">
                  <c:v>0.34307791179127439</c:v>
                </c:pt>
                <c:pt idx="125">
                  <c:v>0.34281712766051126</c:v>
                </c:pt>
                <c:pt idx="126">
                  <c:v>0.33624669412750086</c:v>
                </c:pt>
                <c:pt idx="127">
                  <c:v>0.33885727828361989</c:v>
                </c:pt>
                <c:pt idx="128">
                  <c:v>0.3420605543874134</c:v>
                </c:pt>
                <c:pt idx="129">
                  <c:v>0.34263960147594141</c:v>
                </c:pt>
                <c:pt idx="130">
                  <c:v>0.34079267159364746</c:v>
                </c:pt>
                <c:pt idx="131">
                  <c:v>0.32723599915172397</c:v>
                </c:pt>
                <c:pt idx="132">
                  <c:v>0.32751363610253859</c:v>
                </c:pt>
                <c:pt idx="133">
                  <c:v>0.32370183553948684</c:v>
                </c:pt>
                <c:pt idx="134">
                  <c:v>0.30737141120844969</c:v>
                </c:pt>
                <c:pt idx="135">
                  <c:v>0.29826498492563858</c:v>
                </c:pt>
                <c:pt idx="136">
                  <c:v>0.28959324698010402</c:v>
                </c:pt>
                <c:pt idx="137">
                  <c:v>0.27550659289997398</c:v>
                </c:pt>
                <c:pt idx="138">
                  <c:v>0.27900692020474799</c:v>
                </c:pt>
                <c:pt idx="139">
                  <c:v>0.28799140522680367</c:v>
                </c:pt>
                <c:pt idx="140">
                  <c:v>0.27210818081031646</c:v>
                </c:pt>
                <c:pt idx="141">
                  <c:v>0.25187996451559619</c:v>
                </c:pt>
                <c:pt idx="142">
                  <c:v>0.25415220333638544</c:v>
                </c:pt>
                <c:pt idx="143">
                  <c:v>0.25518653579285161</c:v>
                </c:pt>
                <c:pt idx="144">
                  <c:v>0.26133841242345662</c:v>
                </c:pt>
                <c:pt idx="145">
                  <c:v>0.26406628401054838</c:v>
                </c:pt>
                <c:pt idx="146">
                  <c:v>0.26711819133241987</c:v>
                </c:pt>
                <c:pt idx="147">
                  <c:v>0.26526665782993214</c:v>
                </c:pt>
                <c:pt idx="148">
                  <c:v>0.26082232838555186</c:v>
                </c:pt>
                <c:pt idx="149">
                  <c:v>0.25542473568008273</c:v>
                </c:pt>
                <c:pt idx="150">
                  <c:v>0.25953940367293121</c:v>
                </c:pt>
                <c:pt idx="151">
                  <c:v>0.26626230192558425</c:v>
                </c:pt>
                <c:pt idx="152">
                  <c:v>0.27521549333923961</c:v>
                </c:pt>
                <c:pt idx="153">
                  <c:v>0.27334665086869703</c:v>
                </c:pt>
                <c:pt idx="154">
                  <c:v>0.28127954278539541</c:v>
                </c:pt>
                <c:pt idx="155">
                  <c:v>0.28204599058593771</c:v>
                </c:pt>
                <c:pt idx="156">
                  <c:v>0.28130279695552912</c:v>
                </c:pt>
                <c:pt idx="157">
                  <c:v>0.28633948178405316</c:v>
                </c:pt>
                <c:pt idx="158">
                  <c:v>0.2883844752243479</c:v>
                </c:pt>
                <c:pt idx="159">
                  <c:v>0.28345211735699549</c:v>
                </c:pt>
                <c:pt idx="160">
                  <c:v>0.28423423874086479</c:v>
                </c:pt>
                <c:pt idx="161">
                  <c:v>0.28243731008422751</c:v>
                </c:pt>
                <c:pt idx="162">
                  <c:v>0.27768193317264322</c:v>
                </c:pt>
                <c:pt idx="163">
                  <c:v>0.27336830605170576</c:v>
                </c:pt>
                <c:pt idx="164">
                  <c:v>0.27415410048676414</c:v>
                </c:pt>
                <c:pt idx="165">
                  <c:v>0.27162840928033816</c:v>
                </c:pt>
                <c:pt idx="166">
                  <c:v>0.26803900333974562</c:v>
                </c:pt>
                <c:pt idx="167">
                  <c:v>0.27012178500785194</c:v>
                </c:pt>
                <c:pt idx="168">
                  <c:v>0.29475429886485344</c:v>
                </c:pt>
                <c:pt idx="169">
                  <c:v>0.29796595809500454</c:v>
                </c:pt>
                <c:pt idx="170">
                  <c:v>0.29536302518041552</c:v>
                </c:pt>
                <c:pt idx="171">
                  <c:v>0.28501552004381098</c:v>
                </c:pt>
                <c:pt idx="172">
                  <c:v>0.26355993295582131</c:v>
                </c:pt>
                <c:pt idx="173">
                  <c:v>0.26685216447957766</c:v>
                </c:pt>
                <c:pt idx="174">
                  <c:v>0.26125630954033036</c:v>
                </c:pt>
                <c:pt idx="175">
                  <c:v>0.25967725935280267</c:v>
                </c:pt>
                <c:pt idx="176">
                  <c:v>0.26075305116340364</c:v>
                </c:pt>
                <c:pt idx="177">
                  <c:v>0.25486990356861183</c:v>
                </c:pt>
                <c:pt idx="178">
                  <c:v>0.25070736805896526</c:v>
                </c:pt>
                <c:pt idx="179">
                  <c:v>0.24875401724985224</c:v>
                </c:pt>
                <c:pt idx="180">
                  <c:v>0.24651528312192586</c:v>
                </c:pt>
                <c:pt idx="181">
                  <c:v>0.24703318282844047</c:v>
                </c:pt>
                <c:pt idx="182">
                  <c:v>0.2650706870691692</c:v>
                </c:pt>
                <c:pt idx="183">
                  <c:v>0.26696217072372325</c:v>
                </c:pt>
                <c:pt idx="184">
                  <c:v>0.26467495858660667</c:v>
                </c:pt>
                <c:pt idx="185">
                  <c:v>0.26629464026289273</c:v>
                </c:pt>
                <c:pt idx="186">
                  <c:v>0.28707752781008622</c:v>
                </c:pt>
                <c:pt idx="187">
                  <c:v>0.28037030117931433</c:v>
                </c:pt>
                <c:pt idx="188">
                  <c:v>0.25784676725952388</c:v>
                </c:pt>
                <c:pt idx="189">
                  <c:v>0.2540097074506048</c:v>
                </c:pt>
                <c:pt idx="190">
                  <c:v>0.26268789677023452</c:v>
                </c:pt>
                <c:pt idx="191">
                  <c:v>0.26737331488858151</c:v>
                </c:pt>
                <c:pt idx="192">
                  <c:v>0.27588318919751059</c:v>
                </c:pt>
                <c:pt idx="193">
                  <c:v>0.27506611764033873</c:v>
                </c:pt>
                <c:pt idx="194">
                  <c:v>0.27530038522590877</c:v>
                </c:pt>
                <c:pt idx="195">
                  <c:v>0.29091197920791267</c:v>
                </c:pt>
                <c:pt idx="196">
                  <c:v>0.29358547130804269</c:v>
                </c:pt>
                <c:pt idx="197">
                  <c:v>0.29017166804297528</c:v>
                </c:pt>
                <c:pt idx="198">
                  <c:v>0.29025756093226995</c:v>
                </c:pt>
                <c:pt idx="199">
                  <c:v>0.29219506073787743</c:v>
                </c:pt>
                <c:pt idx="200">
                  <c:v>0.29167611134110594</c:v>
                </c:pt>
                <c:pt idx="201">
                  <c:v>0.29568541954398631</c:v>
                </c:pt>
                <c:pt idx="202">
                  <c:v>0.28217473362900042</c:v>
                </c:pt>
                <c:pt idx="203">
                  <c:v>0.2832507081771497</c:v>
                </c:pt>
                <c:pt idx="204">
                  <c:v>0.28209852275026626</c:v>
                </c:pt>
                <c:pt idx="205">
                  <c:v>0.28596243053252857</c:v>
                </c:pt>
                <c:pt idx="206">
                  <c:v>0.27397905011295698</c:v>
                </c:pt>
                <c:pt idx="207">
                  <c:v>0.29586308005969292</c:v>
                </c:pt>
                <c:pt idx="208">
                  <c:v>0.30664242446177742</c:v>
                </c:pt>
                <c:pt idx="209">
                  <c:v>0.32606390670065699</c:v>
                </c:pt>
                <c:pt idx="210">
                  <c:v>0.32281215620102538</c:v>
                </c:pt>
                <c:pt idx="211">
                  <c:v>0.32450197745004905</c:v>
                </c:pt>
                <c:pt idx="212">
                  <c:v>0.31759680479651559</c:v>
                </c:pt>
                <c:pt idx="213">
                  <c:v>0.32699334403315439</c:v>
                </c:pt>
                <c:pt idx="214">
                  <c:v>0.32791676378390477</c:v>
                </c:pt>
                <c:pt idx="215">
                  <c:v>0.32302767357124729</c:v>
                </c:pt>
                <c:pt idx="216">
                  <c:v>0.32497874803816501</c:v>
                </c:pt>
                <c:pt idx="217">
                  <c:v>0.33932068374051205</c:v>
                </c:pt>
                <c:pt idx="218">
                  <c:v>0.3400335657256629</c:v>
                </c:pt>
                <c:pt idx="219">
                  <c:v>0.33657933710200461</c:v>
                </c:pt>
                <c:pt idx="220">
                  <c:v>0.34698654938095164</c:v>
                </c:pt>
                <c:pt idx="221">
                  <c:v>0.34626727359881215</c:v>
                </c:pt>
                <c:pt idx="222">
                  <c:v>0.34797107047025128</c:v>
                </c:pt>
                <c:pt idx="223">
                  <c:v>0.34889639321907373</c:v>
                </c:pt>
                <c:pt idx="224">
                  <c:v>0.34812738656950926</c:v>
                </c:pt>
                <c:pt idx="225">
                  <c:v>0.34242260659090001</c:v>
                </c:pt>
                <c:pt idx="226">
                  <c:v>0.33693134458809876</c:v>
                </c:pt>
                <c:pt idx="227">
                  <c:v>0.32294922965351958</c:v>
                </c:pt>
                <c:pt idx="228">
                  <c:v>0.31185109225700347</c:v>
                </c:pt>
                <c:pt idx="229">
                  <c:v>0.29089509174864603</c:v>
                </c:pt>
                <c:pt idx="230">
                  <c:v>0.29273946676943202</c:v>
                </c:pt>
                <c:pt idx="231">
                  <c:v>0.28879998549836311</c:v>
                </c:pt>
                <c:pt idx="232">
                  <c:v>0.28847093964297349</c:v>
                </c:pt>
                <c:pt idx="233">
                  <c:v>0.27555392610572849</c:v>
                </c:pt>
                <c:pt idx="234">
                  <c:v>0.27512291160356317</c:v>
                </c:pt>
                <c:pt idx="235">
                  <c:v>0.26707648419987695</c:v>
                </c:pt>
                <c:pt idx="236">
                  <c:v>0.26290109964661423</c:v>
                </c:pt>
                <c:pt idx="237">
                  <c:v>0.24695955361406224</c:v>
                </c:pt>
                <c:pt idx="238">
                  <c:v>0.24231636549417862</c:v>
                </c:pt>
                <c:pt idx="239">
                  <c:v>0.24102595488247</c:v>
                </c:pt>
                <c:pt idx="240">
                  <c:v>0.23118643757178717</c:v>
                </c:pt>
                <c:pt idx="241">
                  <c:v>0.22511433361639538</c:v>
                </c:pt>
                <c:pt idx="242">
                  <c:v>0.22105228601746993</c:v>
                </c:pt>
                <c:pt idx="243">
                  <c:v>0.22143293270263553</c:v>
                </c:pt>
                <c:pt idx="244">
                  <c:v>0.21869430533215337</c:v>
                </c:pt>
                <c:pt idx="245">
                  <c:v>0.22243525461315314</c:v>
                </c:pt>
                <c:pt idx="246">
                  <c:v>0.22350288184753178</c:v>
                </c:pt>
                <c:pt idx="247">
                  <c:v>0.21383398513098548</c:v>
                </c:pt>
                <c:pt idx="248">
                  <c:v>0.2091779112060439</c:v>
                </c:pt>
                <c:pt idx="249">
                  <c:v>0.20524115217633199</c:v>
                </c:pt>
                <c:pt idx="250">
                  <c:v>0.19554434756778957</c:v>
                </c:pt>
                <c:pt idx="251">
                  <c:v>0.19155406420996199</c:v>
                </c:pt>
                <c:pt idx="252">
                  <c:v>0.19310357598043862</c:v>
                </c:pt>
                <c:pt idx="253">
                  <c:v>0.22015768441043707</c:v>
                </c:pt>
                <c:pt idx="254">
                  <c:v>0.21805353876183367</c:v>
                </c:pt>
                <c:pt idx="255">
                  <c:v>0.2268376287369451</c:v>
                </c:pt>
                <c:pt idx="256">
                  <c:v>0.28470314004690617</c:v>
                </c:pt>
                <c:pt idx="257">
                  <c:v>0.30779685487710717</c:v>
                </c:pt>
                <c:pt idx="258">
                  <c:v>0.31779552220554325</c:v>
                </c:pt>
                <c:pt idx="259">
                  <c:v>0.32879040171514118</c:v>
                </c:pt>
                <c:pt idx="260">
                  <c:v>0.33494482973476064</c:v>
                </c:pt>
                <c:pt idx="261">
                  <c:v>0.3459288085863419</c:v>
                </c:pt>
                <c:pt idx="262">
                  <c:v>0.36486886672872409</c:v>
                </c:pt>
                <c:pt idx="263">
                  <c:v>0.36696741073894268</c:v>
                </c:pt>
                <c:pt idx="264">
                  <c:v>0.37824542934629196</c:v>
                </c:pt>
                <c:pt idx="265">
                  <c:v>0.39831431094450864</c:v>
                </c:pt>
                <c:pt idx="266">
                  <c:v>0.40125614528636461</c:v>
                </c:pt>
                <c:pt idx="267">
                  <c:v>0.41716076382006101</c:v>
                </c:pt>
                <c:pt idx="268">
                  <c:v>0.41873766228146653</c:v>
                </c:pt>
                <c:pt idx="269">
                  <c:v>0.42289499539066339</c:v>
                </c:pt>
                <c:pt idx="270">
                  <c:v>0.42702987048987578</c:v>
                </c:pt>
                <c:pt idx="271">
                  <c:v>0.42768309272750971</c:v>
                </c:pt>
                <c:pt idx="272">
                  <c:v>0.42970962654618095</c:v>
                </c:pt>
                <c:pt idx="273">
                  <c:v>0.41825484252618544</c:v>
                </c:pt>
                <c:pt idx="274">
                  <c:v>0.4226225935325037</c:v>
                </c:pt>
                <c:pt idx="275">
                  <c:v>0.42313657643768221</c:v>
                </c:pt>
                <c:pt idx="276">
                  <c:v>0.42085371173846842</c:v>
                </c:pt>
                <c:pt idx="277">
                  <c:v>0.40867483785393344</c:v>
                </c:pt>
                <c:pt idx="278">
                  <c:v>0.40197733755442372</c:v>
                </c:pt>
                <c:pt idx="279">
                  <c:v>0.39289812628671072</c:v>
                </c:pt>
                <c:pt idx="280">
                  <c:v>0.3921403070641919</c:v>
                </c:pt>
                <c:pt idx="281">
                  <c:v>0.38770387906796311</c:v>
                </c:pt>
                <c:pt idx="282">
                  <c:v>0.37484185025034578</c:v>
                </c:pt>
                <c:pt idx="283">
                  <c:v>0.38578678508368208</c:v>
                </c:pt>
                <c:pt idx="284">
                  <c:v>0.37813505941293235</c:v>
                </c:pt>
                <c:pt idx="285">
                  <c:v>0.36117282072190504</c:v>
                </c:pt>
                <c:pt idx="286">
                  <c:v>0.35899447646188298</c:v>
                </c:pt>
                <c:pt idx="287">
                  <c:v>0.35992135734540071</c:v>
                </c:pt>
                <c:pt idx="288">
                  <c:v>0.36635724231604988</c:v>
                </c:pt>
                <c:pt idx="289">
                  <c:v>0.36692228192844373</c:v>
                </c:pt>
                <c:pt idx="290">
                  <c:v>0.36403380542532399</c:v>
                </c:pt>
                <c:pt idx="291">
                  <c:v>0.38047953692842557</c:v>
                </c:pt>
                <c:pt idx="292">
                  <c:v>0.3915571047507117</c:v>
                </c:pt>
                <c:pt idx="293">
                  <c:v>0.44392456503267919</c:v>
                </c:pt>
                <c:pt idx="294">
                  <c:v>0.44251041497117316</c:v>
                </c:pt>
                <c:pt idx="295">
                  <c:v>0.44376296256754083</c:v>
                </c:pt>
                <c:pt idx="296">
                  <c:v>0.42322703800183659</c:v>
                </c:pt>
                <c:pt idx="297">
                  <c:v>0.42332885799639552</c:v>
                </c:pt>
                <c:pt idx="298">
                  <c:v>0.43394009853696192</c:v>
                </c:pt>
                <c:pt idx="299">
                  <c:v>0.44527908265527782</c:v>
                </c:pt>
                <c:pt idx="300">
                  <c:v>0.45857846753542358</c:v>
                </c:pt>
                <c:pt idx="301">
                  <c:v>0.46559939927330413</c:v>
                </c:pt>
                <c:pt idx="302">
                  <c:v>0.48055934636278075</c:v>
                </c:pt>
                <c:pt idx="303">
                  <c:v>0.47987415860856197</c:v>
                </c:pt>
                <c:pt idx="304">
                  <c:v>0.48587891626999247</c:v>
                </c:pt>
                <c:pt idx="305">
                  <c:v>0.48459969195462549</c:v>
                </c:pt>
                <c:pt idx="306">
                  <c:v>0.49056639580926054</c:v>
                </c:pt>
                <c:pt idx="307">
                  <c:v>0.4805967156635686</c:v>
                </c:pt>
                <c:pt idx="308">
                  <c:v>0.47622639867480943</c:v>
                </c:pt>
                <c:pt idx="309">
                  <c:v>0.48184141388554141</c:v>
                </c:pt>
                <c:pt idx="310">
                  <c:v>0.48931351849337751</c:v>
                </c:pt>
                <c:pt idx="311">
                  <c:v>0.47568210066910477</c:v>
                </c:pt>
                <c:pt idx="312">
                  <c:v>0.47386973441548819</c:v>
                </c:pt>
                <c:pt idx="313">
                  <c:v>0.43043193279376635</c:v>
                </c:pt>
                <c:pt idx="314">
                  <c:v>0.50300308179946629</c:v>
                </c:pt>
                <c:pt idx="315">
                  <c:v>0.51360366620176479</c:v>
                </c:pt>
                <c:pt idx="316">
                  <c:v>0.51721891590325064</c:v>
                </c:pt>
                <c:pt idx="317">
                  <c:v>0.57059940263168485</c:v>
                </c:pt>
                <c:pt idx="318">
                  <c:v>0.57144250454519918</c:v>
                </c:pt>
                <c:pt idx="319">
                  <c:v>0.57043792206487887</c:v>
                </c:pt>
                <c:pt idx="320">
                  <c:v>0.55628406331220881</c:v>
                </c:pt>
                <c:pt idx="321">
                  <c:v>0.55224282284932358</c:v>
                </c:pt>
                <c:pt idx="322">
                  <c:v>0.54074487375598668</c:v>
                </c:pt>
                <c:pt idx="323">
                  <c:v>0.53398152624219597</c:v>
                </c:pt>
                <c:pt idx="324">
                  <c:v>0.53725556735762181</c:v>
                </c:pt>
                <c:pt idx="325">
                  <c:v>0.53738085491362131</c:v>
                </c:pt>
                <c:pt idx="326">
                  <c:v>0.5353085403492861</c:v>
                </c:pt>
                <c:pt idx="327">
                  <c:v>0.54326079847343556</c:v>
                </c:pt>
                <c:pt idx="328">
                  <c:v>0.55077517691053723</c:v>
                </c:pt>
                <c:pt idx="329">
                  <c:v>0.54433572801543362</c:v>
                </c:pt>
                <c:pt idx="330">
                  <c:v>0.53764005312793406</c:v>
                </c:pt>
                <c:pt idx="331">
                  <c:v>0.53854837259273769</c:v>
                </c:pt>
                <c:pt idx="332">
                  <c:v>0.53050093524024122</c:v>
                </c:pt>
                <c:pt idx="333">
                  <c:v>0.5342298789245794</c:v>
                </c:pt>
                <c:pt idx="334">
                  <c:v>0.47436897162540864</c:v>
                </c:pt>
                <c:pt idx="335">
                  <c:v>0.4639199599818955</c:v>
                </c:pt>
                <c:pt idx="336">
                  <c:v>0.4486574570382984</c:v>
                </c:pt>
                <c:pt idx="337">
                  <c:v>0.37429407044440149</c:v>
                </c:pt>
                <c:pt idx="338">
                  <c:v>0.36022804596252955</c:v>
                </c:pt>
                <c:pt idx="339">
                  <c:v>0.35481789725834173</c:v>
                </c:pt>
                <c:pt idx="340">
                  <c:v>0.35594808866600297</c:v>
                </c:pt>
                <c:pt idx="341">
                  <c:v>0.35160973015903479</c:v>
                </c:pt>
                <c:pt idx="342">
                  <c:v>0.34520182975711372</c:v>
                </c:pt>
                <c:pt idx="343">
                  <c:v>0.34064397593958828</c:v>
                </c:pt>
                <c:pt idx="344">
                  <c:v>0.32434379140467184</c:v>
                </c:pt>
                <c:pt idx="345">
                  <c:v>0.32049551769937623</c:v>
                </c:pt>
                <c:pt idx="346">
                  <c:v>0.31159119068212487</c:v>
                </c:pt>
                <c:pt idx="347">
                  <c:v>0.34746686431167806</c:v>
                </c:pt>
                <c:pt idx="348">
                  <c:v>0.33667058205987049</c:v>
                </c:pt>
                <c:pt idx="349">
                  <c:v>0.34070385080818977</c:v>
                </c:pt>
                <c:pt idx="350">
                  <c:v>0.34314285006970557</c:v>
                </c:pt>
                <c:pt idx="351">
                  <c:v>0.34780447567077311</c:v>
                </c:pt>
                <c:pt idx="352">
                  <c:v>0.35136231588268019</c:v>
                </c:pt>
                <c:pt idx="353">
                  <c:v>0.36493297196164015</c:v>
                </c:pt>
                <c:pt idx="354">
                  <c:v>0.36092803303915938</c:v>
                </c:pt>
                <c:pt idx="355">
                  <c:v>0.39910997539418258</c:v>
                </c:pt>
                <c:pt idx="356">
                  <c:v>0.41265148398126134</c:v>
                </c:pt>
                <c:pt idx="357">
                  <c:v>0.41465763272601069</c:v>
                </c:pt>
                <c:pt idx="358">
                  <c:v>0.41808239161966865</c:v>
                </c:pt>
                <c:pt idx="359">
                  <c:v>0.41490763169736766</c:v>
                </c:pt>
                <c:pt idx="360">
                  <c:v>0.43146222108587379</c:v>
                </c:pt>
                <c:pt idx="361">
                  <c:v>0.43406161410738803</c:v>
                </c:pt>
                <c:pt idx="362">
                  <c:v>0.43907102947346738</c:v>
                </c:pt>
                <c:pt idx="363">
                  <c:v>0.44301823068300145</c:v>
                </c:pt>
                <c:pt idx="364">
                  <c:v>0.46757623643988039</c:v>
                </c:pt>
                <c:pt idx="365">
                  <c:v>0.4700389639519037</c:v>
                </c:pt>
                <c:pt idx="366">
                  <c:v>0.47789632296455564</c:v>
                </c:pt>
                <c:pt idx="367">
                  <c:v>0.44606146669511432</c:v>
                </c:pt>
                <c:pt idx="368">
                  <c:v>0.44643361946692162</c:v>
                </c:pt>
                <c:pt idx="369">
                  <c:v>0.4515406105122467</c:v>
                </c:pt>
                <c:pt idx="370">
                  <c:v>0.45039155069422915</c:v>
                </c:pt>
                <c:pt idx="371">
                  <c:v>0.44837723650167444</c:v>
                </c:pt>
                <c:pt idx="372">
                  <c:v>0.45085534120098442</c:v>
                </c:pt>
                <c:pt idx="373">
                  <c:v>0.43779472885031323</c:v>
                </c:pt>
                <c:pt idx="374">
                  <c:v>0.43754275380372559</c:v>
                </c:pt>
                <c:pt idx="375">
                  <c:v>0.41077524676740257</c:v>
                </c:pt>
                <c:pt idx="376">
                  <c:v>0.40403200771373793</c:v>
                </c:pt>
                <c:pt idx="377">
                  <c:v>0.39969335741392847</c:v>
                </c:pt>
                <c:pt idx="378">
                  <c:v>0.39775031589972926</c:v>
                </c:pt>
                <c:pt idx="379">
                  <c:v>0.39641947145560336</c:v>
                </c:pt>
                <c:pt idx="380">
                  <c:v>0.379263553809359</c:v>
                </c:pt>
                <c:pt idx="381">
                  <c:v>0.37467412850812531</c:v>
                </c:pt>
                <c:pt idx="382">
                  <c:v>0.37007973848389264</c:v>
                </c:pt>
                <c:pt idx="383">
                  <c:v>0.37058398486685984</c:v>
                </c:pt>
                <c:pt idx="384">
                  <c:v>0.33823525465683274</c:v>
                </c:pt>
                <c:pt idx="385">
                  <c:v>0.34882782113619454</c:v>
                </c:pt>
                <c:pt idx="386">
                  <c:v>0.34059156736925822</c:v>
                </c:pt>
                <c:pt idx="387">
                  <c:v>0.33198319684772315</c:v>
                </c:pt>
                <c:pt idx="388">
                  <c:v>0.33203003504856793</c:v>
                </c:pt>
                <c:pt idx="389">
                  <c:v>0.32116857181082753</c:v>
                </c:pt>
                <c:pt idx="390">
                  <c:v>0.32275393756384013</c:v>
                </c:pt>
                <c:pt idx="391">
                  <c:v>0.33181769739505335</c:v>
                </c:pt>
                <c:pt idx="392">
                  <c:v>0.32677574827903999</c:v>
                </c:pt>
                <c:pt idx="393">
                  <c:v>0.32311835885391732</c:v>
                </c:pt>
                <c:pt idx="394">
                  <c:v>0.31357954586453185</c:v>
                </c:pt>
                <c:pt idx="395">
                  <c:v>0.29565261892123668</c:v>
                </c:pt>
                <c:pt idx="396">
                  <c:v>0.29006132739325458</c:v>
                </c:pt>
                <c:pt idx="397">
                  <c:v>0.29998944128833455</c:v>
                </c:pt>
                <c:pt idx="398">
                  <c:v>0.32837091415595077</c:v>
                </c:pt>
                <c:pt idx="399">
                  <c:v>0.34109684400020501</c:v>
                </c:pt>
                <c:pt idx="400">
                  <c:v>0.34118350039322948</c:v>
                </c:pt>
                <c:pt idx="401">
                  <c:v>0.34485271650225119</c:v>
                </c:pt>
                <c:pt idx="402">
                  <c:v>0.34803016344556265</c:v>
                </c:pt>
                <c:pt idx="403">
                  <c:v>0.34679117777551566</c:v>
                </c:pt>
                <c:pt idx="404">
                  <c:v>0.34710804156125935</c:v>
                </c:pt>
                <c:pt idx="405">
                  <c:v>0.33774533754499969</c:v>
                </c:pt>
                <c:pt idx="406">
                  <c:v>0.34035991382182756</c:v>
                </c:pt>
                <c:pt idx="407">
                  <c:v>0.33929988490662355</c:v>
                </c:pt>
                <c:pt idx="408">
                  <c:v>0.34050664241319217</c:v>
                </c:pt>
                <c:pt idx="409">
                  <c:v>0.34047521909696338</c:v>
                </c:pt>
                <c:pt idx="410">
                  <c:v>0.35877064491705751</c:v>
                </c:pt>
                <c:pt idx="411">
                  <c:v>0.34969607662177044</c:v>
                </c:pt>
                <c:pt idx="412">
                  <c:v>0.34834642139107913</c:v>
                </c:pt>
                <c:pt idx="413">
                  <c:v>0.34975685783138694</c:v>
                </c:pt>
                <c:pt idx="414">
                  <c:v>0.35082845606415514</c:v>
                </c:pt>
                <c:pt idx="415">
                  <c:v>0.34774469442601674</c:v>
                </c:pt>
                <c:pt idx="416">
                  <c:v>0.37589867343814554</c:v>
                </c:pt>
                <c:pt idx="417">
                  <c:v>0.37827704905540083</c:v>
                </c:pt>
                <c:pt idx="418">
                  <c:v>0.40438669021522911</c:v>
                </c:pt>
                <c:pt idx="419">
                  <c:v>0.51482864788379568</c:v>
                </c:pt>
                <c:pt idx="420">
                  <c:v>0.6103759829897939</c:v>
                </c:pt>
                <c:pt idx="421">
                  <c:v>0.63335620163391604</c:v>
                </c:pt>
                <c:pt idx="422">
                  <c:v>0.64064300718990097</c:v>
                </c:pt>
                <c:pt idx="423">
                  <c:v>0.65237276393593324</c:v>
                </c:pt>
                <c:pt idx="424">
                  <c:v>0.65651770779884022</c:v>
                </c:pt>
                <c:pt idx="425">
                  <c:v>0.6690582104304742</c:v>
                </c:pt>
                <c:pt idx="426">
                  <c:v>0.69071398225474245</c:v>
                </c:pt>
                <c:pt idx="427">
                  <c:v>0.7093332988869292</c:v>
                </c:pt>
                <c:pt idx="428">
                  <c:v>0.71151328993912444</c:v>
                </c:pt>
                <c:pt idx="429">
                  <c:v>0.73285450084213322</c:v>
                </c:pt>
                <c:pt idx="430">
                  <c:v>0.740426544174418</c:v>
                </c:pt>
                <c:pt idx="431">
                  <c:v>0.76032863734380463</c:v>
                </c:pt>
                <c:pt idx="432">
                  <c:v>0.76458275029272116</c:v>
                </c:pt>
                <c:pt idx="433">
                  <c:v>0.77517450413657074</c:v>
                </c:pt>
                <c:pt idx="434">
                  <c:v>0.77564256755127636</c:v>
                </c:pt>
                <c:pt idx="435">
                  <c:v>0.78135446007062381</c:v>
                </c:pt>
                <c:pt idx="436">
                  <c:v>0.76746750310207457</c:v>
                </c:pt>
                <c:pt idx="437">
                  <c:v>0.76776756632510801</c:v>
                </c:pt>
                <c:pt idx="438">
                  <c:v>0.74611195692355736</c:v>
                </c:pt>
                <c:pt idx="439">
                  <c:v>0.67053915231015582</c:v>
                </c:pt>
                <c:pt idx="440">
                  <c:v>0.59767940871010472</c:v>
                </c:pt>
                <c:pt idx="441">
                  <c:v>0.58533841626730965</c:v>
                </c:pt>
                <c:pt idx="442">
                  <c:v>0.57753492574063792</c:v>
                </c:pt>
                <c:pt idx="443">
                  <c:v>0.5764188283509134</c:v>
                </c:pt>
                <c:pt idx="444">
                  <c:v>0.57433901688655176</c:v>
                </c:pt>
                <c:pt idx="445">
                  <c:v>0.56271511761483251</c:v>
                </c:pt>
                <c:pt idx="446">
                  <c:v>0.53603032495847691</c:v>
                </c:pt>
                <c:pt idx="447">
                  <c:v>0.52197597553465391</c:v>
                </c:pt>
                <c:pt idx="448">
                  <c:v>0.52789878885394204</c:v>
                </c:pt>
                <c:pt idx="449">
                  <c:v>0.50810217598793139</c:v>
                </c:pt>
                <c:pt idx="450">
                  <c:v>0.50087533727887412</c:v>
                </c:pt>
                <c:pt idx="451">
                  <c:v>0.47490284692021029</c:v>
                </c:pt>
                <c:pt idx="452">
                  <c:v>0.47210308614205931</c:v>
                </c:pt>
                <c:pt idx="453">
                  <c:v>0.46515167244274397</c:v>
                </c:pt>
                <c:pt idx="454">
                  <c:v>0.46749453547965553</c:v>
                </c:pt>
                <c:pt idx="455">
                  <c:v>0.45912169787285723</c:v>
                </c:pt>
                <c:pt idx="456">
                  <c:v>0.47745833861263653</c:v>
                </c:pt>
                <c:pt idx="457">
                  <c:v>0.49172076687828847</c:v>
                </c:pt>
                <c:pt idx="458">
                  <c:v>0.50168627785014808</c:v>
                </c:pt>
                <c:pt idx="459">
                  <c:v>0.54035488725281888</c:v>
                </c:pt>
                <c:pt idx="460">
                  <c:v>0.52865740138224215</c:v>
                </c:pt>
                <c:pt idx="461">
                  <c:v>0.52406394751869734</c:v>
                </c:pt>
                <c:pt idx="462">
                  <c:v>0.52192339768107998</c:v>
                </c:pt>
                <c:pt idx="463">
                  <c:v>0.56484468022969692</c:v>
                </c:pt>
                <c:pt idx="464">
                  <c:v>0.56310441516312137</c:v>
                </c:pt>
                <c:pt idx="465">
                  <c:v>0.55957912902518248</c:v>
                </c:pt>
                <c:pt idx="466">
                  <c:v>0.56576875407606075</c:v>
                </c:pt>
                <c:pt idx="467">
                  <c:v>0.56016518638142476</c:v>
                </c:pt>
                <c:pt idx="468">
                  <c:v>0.55932401403287324</c:v>
                </c:pt>
                <c:pt idx="469">
                  <c:v>0.54883764427904091</c:v>
                </c:pt>
                <c:pt idx="470">
                  <c:v>0.5327223507580241</c:v>
                </c:pt>
                <c:pt idx="471">
                  <c:v>0.52787547339713448</c:v>
                </c:pt>
                <c:pt idx="472">
                  <c:v>0.52960592038019505</c:v>
                </c:pt>
                <c:pt idx="473">
                  <c:v>0.51934627209414164</c:v>
                </c:pt>
                <c:pt idx="474">
                  <c:v>0.52187664715711335</c:v>
                </c:pt>
                <c:pt idx="475">
                  <c:v>0.52750030444396467</c:v>
                </c:pt>
                <c:pt idx="476">
                  <c:v>0.5155642574904159</c:v>
                </c:pt>
                <c:pt idx="477">
                  <c:v>0.49500706485296186</c:v>
                </c:pt>
                <c:pt idx="478">
                  <c:v>0.48294712675356188</c:v>
                </c:pt>
                <c:pt idx="479">
                  <c:v>0.43808228389077514</c:v>
                </c:pt>
                <c:pt idx="480">
                  <c:v>0.43564400704679629</c:v>
                </c:pt>
                <c:pt idx="481">
                  <c:v>0.42274174403944836</c:v>
                </c:pt>
                <c:pt idx="482">
                  <c:v>0.42157416349045906</c:v>
                </c:pt>
                <c:pt idx="483">
                  <c:v>0.34080708586578923</c:v>
                </c:pt>
                <c:pt idx="484">
                  <c:v>0.33832386296734251</c:v>
                </c:pt>
                <c:pt idx="485">
                  <c:v>0.33594384435214497</c:v>
                </c:pt>
                <c:pt idx="486">
                  <c:v>0.32166410507568316</c:v>
                </c:pt>
                <c:pt idx="487">
                  <c:v>0.31272460053457646</c:v>
                </c:pt>
                <c:pt idx="488">
                  <c:v>0.30101497467689381</c:v>
                </c:pt>
                <c:pt idx="489">
                  <c:v>0.30785709081819335</c:v>
                </c:pt>
                <c:pt idx="490">
                  <c:v>0.30578410803958178</c:v>
                </c:pt>
                <c:pt idx="491">
                  <c:v>0.3086784846485921</c:v>
                </c:pt>
                <c:pt idx="492">
                  <c:v>0.29723230796245376</c:v>
                </c:pt>
                <c:pt idx="493">
                  <c:v>0.28947974272923066</c:v>
                </c:pt>
                <c:pt idx="494">
                  <c:v>0.27783007385691488</c:v>
                </c:pt>
                <c:pt idx="495">
                  <c:v>0.26627033202577877</c:v>
                </c:pt>
                <c:pt idx="496">
                  <c:v>0.25992895480171518</c:v>
                </c:pt>
                <c:pt idx="497">
                  <c:v>0.27222780343831449</c:v>
                </c:pt>
                <c:pt idx="498">
                  <c:v>0.27620743578921414</c:v>
                </c:pt>
                <c:pt idx="499">
                  <c:v>0.27324857819287429</c:v>
                </c:pt>
                <c:pt idx="500">
                  <c:v>0.28094427236712577</c:v>
                </c:pt>
                <c:pt idx="501">
                  <c:v>0.28140313824272223</c:v>
                </c:pt>
                <c:pt idx="502">
                  <c:v>0.28032626580757014</c:v>
                </c:pt>
                <c:pt idx="503">
                  <c:v>0.27645987389977428</c:v>
                </c:pt>
                <c:pt idx="504">
                  <c:v>0.27769905092137864</c:v>
                </c:pt>
                <c:pt idx="505">
                  <c:v>0.2752688295042241</c:v>
                </c:pt>
                <c:pt idx="506">
                  <c:v>0.2828844723695661</c:v>
                </c:pt>
                <c:pt idx="507">
                  <c:v>0.2855286498641082</c:v>
                </c:pt>
                <c:pt idx="508">
                  <c:v>0.28529962677370269</c:v>
                </c:pt>
                <c:pt idx="509">
                  <c:v>0.28078923031693775</c:v>
                </c:pt>
                <c:pt idx="510">
                  <c:v>0.30060208509119729</c:v>
                </c:pt>
                <c:pt idx="511">
                  <c:v>0.30840841820652848</c:v>
                </c:pt>
                <c:pt idx="512">
                  <c:v>0.31608009892603989</c:v>
                </c:pt>
                <c:pt idx="513">
                  <c:v>0.31533413149063716</c:v>
                </c:pt>
                <c:pt idx="514">
                  <c:v>0.32025947201007787</c:v>
                </c:pt>
                <c:pt idx="515">
                  <c:v>0.33110953250357134</c:v>
                </c:pt>
                <c:pt idx="516">
                  <c:v>0.33298629657936746</c:v>
                </c:pt>
                <c:pt idx="517">
                  <c:v>0.32517281037381512</c:v>
                </c:pt>
                <c:pt idx="518">
                  <c:v>0.33238645142853546</c:v>
                </c:pt>
                <c:pt idx="519">
                  <c:v>0.34967850383828686</c:v>
                </c:pt>
                <c:pt idx="520">
                  <c:v>0.35929533891801285</c:v>
                </c:pt>
                <c:pt idx="521">
                  <c:v>0.37806123330677677</c:v>
                </c:pt>
                <c:pt idx="522">
                  <c:v>0.38098128366173489</c:v>
                </c:pt>
                <c:pt idx="523">
                  <c:v>0.38800374126166337</c:v>
                </c:pt>
                <c:pt idx="524">
                  <c:v>0.39654342082921562</c:v>
                </c:pt>
                <c:pt idx="525">
                  <c:v>0.40572332596545063</c:v>
                </c:pt>
                <c:pt idx="526">
                  <c:v>0.40783982401116997</c:v>
                </c:pt>
                <c:pt idx="527">
                  <c:v>0.41492459385670216</c:v>
                </c:pt>
                <c:pt idx="528">
                  <c:v>0.42181977335340592</c:v>
                </c:pt>
                <c:pt idx="529">
                  <c:v>0.42373473228525371</c:v>
                </c:pt>
                <c:pt idx="530">
                  <c:v>0.42626766059536592</c:v>
                </c:pt>
                <c:pt idx="531">
                  <c:v>0.4207014268940244</c:v>
                </c:pt>
                <c:pt idx="532">
                  <c:v>0.41735789483738567</c:v>
                </c:pt>
                <c:pt idx="533">
                  <c:v>0.42146264069205341</c:v>
                </c:pt>
                <c:pt idx="534">
                  <c:v>0.41991410122993006</c:v>
                </c:pt>
                <c:pt idx="535">
                  <c:v>0.41029973603752445</c:v>
                </c:pt>
                <c:pt idx="536">
                  <c:v>0.40415759787677075</c:v>
                </c:pt>
                <c:pt idx="537">
                  <c:v>0.40418055529038266</c:v>
                </c:pt>
                <c:pt idx="538">
                  <c:v>0.39114759118715287</c:v>
                </c:pt>
                <c:pt idx="539">
                  <c:v>0.37893127043033337</c:v>
                </c:pt>
                <c:pt idx="540">
                  <c:v>0.36297785106417513</c:v>
                </c:pt>
                <c:pt idx="541">
                  <c:v>0.3453961701049017</c:v>
                </c:pt>
                <c:pt idx="542">
                  <c:v>0.34140243430463652</c:v>
                </c:pt>
                <c:pt idx="543">
                  <c:v>0.33294692042184398</c:v>
                </c:pt>
                <c:pt idx="544">
                  <c:v>0.33306960791269319</c:v>
                </c:pt>
                <c:pt idx="545">
                  <c:v>0.32258096826819244</c:v>
                </c:pt>
                <c:pt idx="546">
                  <c:v>0.31429993864561284</c:v>
                </c:pt>
                <c:pt idx="547">
                  <c:v>0.30773195839115425</c:v>
                </c:pt>
                <c:pt idx="548">
                  <c:v>0.29408841222422405</c:v>
                </c:pt>
                <c:pt idx="549">
                  <c:v>0.29420397686311639</c:v>
                </c:pt>
                <c:pt idx="550">
                  <c:v>0.27198716146982238</c:v>
                </c:pt>
                <c:pt idx="551">
                  <c:v>0.26909734255262918</c:v>
                </c:pt>
                <c:pt idx="552">
                  <c:v>0.26846878817583369</c:v>
                </c:pt>
                <c:pt idx="553">
                  <c:v>0.26036511395706485</c:v>
                </c:pt>
                <c:pt idx="554">
                  <c:v>0.25850929406526718</c:v>
                </c:pt>
                <c:pt idx="555">
                  <c:v>0.26134819988430957</c:v>
                </c:pt>
                <c:pt idx="556">
                  <c:v>0.261957835480287</c:v>
                </c:pt>
                <c:pt idx="557">
                  <c:v>0.25999815457593617</c:v>
                </c:pt>
                <c:pt idx="558">
                  <c:v>0.2619125998053623</c:v>
                </c:pt>
                <c:pt idx="559">
                  <c:v>0.27338734317265356</c:v>
                </c:pt>
                <c:pt idx="560">
                  <c:v>0.27009834183366827</c:v>
                </c:pt>
                <c:pt idx="561">
                  <c:v>0.26392143693096887</c:v>
                </c:pt>
                <c:pt idx="562">
                  <c:v>0.26608314656323701</c:v>
                </c:pt>
                <c:pt idx="563">
                  <c:v>0.26655294597780776</c:v>
                </c:pt>
                <c:pt idx="564">
                  <c:v>0.26008482061528176</c:v>
                </c:pt>
                <c:pt idx="565">
                  <c:v>0.2590230833424278</c:v>
                </c:pt>
                <c:pt idx="566">
                  <c:v>0.2577547790584574</c:v>
                </c:pt>
                <c:pt idx="567">
                  <c:v>0.25279822637358756</c:v>
                </c:pt>
                <c:pt idx="568">
                  <c:v>0.24898504990379811</c:v>
                </c:pt>
                <c:pt idx="569">
                  <c:v>0.24689866786559592</c:v>
                </c:pt>
                <c:pt idx="570">
                  <c:v>0.2466811210116249</c:v>
                </c:pt>
                <c:pt idx="571">
                  <c:v>0.25892068858609779</c:v>
                </c:pt>
                <c:pt idx="572">
                  <c:v>0.25963324123553244</c:v>
                </c:pt>
                <c:pt idx="573">
                  <c:v>0.26038548225158065</c:v>
                </c:pt>
                <c:pt idx="574">
                  <c:v>0.25994585134738368</c:v>
                </c:pt>
                <c:pt idx="575">
                  <c:v>0.25661657769970508</c:v>
                </c:pt>
                <c:pt idx="576">
                  <c:v>0.25952297617744513</c:v>
                </c:pt>
                <c:pt idx="577">
                  <c:v>0.25883372271951416</c:v>
                </c:pt>
                <c:pt idx="578">
                  <c:v>0.25319618413374595</c:v>
                </c:pt>
                <c:pt idx="579">
                  <c:v>0.23746035111899375</c:v>
                </c:pt>
                <c:pt idx="580">
                  <c:v>0.23678682132305534</c:v>
                </c:pt>
                <c:pt idx="581">
                  <c:v>0.24506627428425956</c:v>
                </c:pt>
                <c:pt idx="582">
                  <c:v>0.24209724797192686</c:v>
                </c:pt>
                <c:pt idx="583">
                  <c:v>0.24480714176045376</c:v>
                </c:pt>
                <c:pt idx="584">
                  <c:v>0.24358599928269373</c:v>
                </c:pt>
                <c:pt idx="585">
                  <c:v>0.24438462712916578</c:v>
                </c:pt>
                <c:pt idx="586">
                  <c:v>0.24470404221028427</c:v>
                </c:pt>
                <c:pt idx="587">
                  <c:v>0.24757892981166463</c:v>
                </c:pt>
                <c:pt idx="588">
                  <c:v>0.24666601407812472</c:v>
                </c:pt>
                <c:pt idx="589">
                  <c:v>0.25023534303756767</c:v>
                </c:pt>
                <c:pt idx="590">
                  <c:v>0.25178067610840132</c:v>
                </c:pt>
                <c:pt idx="591">
                  <c:v>0.23558078755815517</c:v>
                </c:pt>
                <c:pt idx="592">
                  <c:v>0.23221315674224316</c:v>
                </c:pt>
                <c:pt idx="593">
                  <c:v>0.23812123987585404</c:v>
                </c:pt>
                <c:pt idx="594">
                  <c:v>0.23917375727698928</c:v>
                </c:pt>
                <c:pt idx="595">
                  <c:v>0.24274560372324588</c:v>
                </c:pt>
                <c:pt idx="596">
                  <c:v>0.24839266594332582</c:v>
                </c:pt>
                <c:pt idx="597">
                  <c:v>0.2474270598054408</c:v>
                </c:pt>
                <c:pt idx="598">
                  <c:v>0.24776118042586034</c:v>
                </c:pt>
                <c:pt idx="599">
                  <c:v>0.24573092070169247</c:v>
                </c:pt>
                <c:pt idx="600">
                  <c:v>0.26046529352992664</c:v>
                </c:pt>
                <c:pt idx="601">
                  <c:v>0.25250169183713461</c:v>
                </c:pt>
                <c:pt idx="602">
                  <c:v>0.25171003553258542</c:v>
                </c:pt>
                <c:pt idx="603">
                  <c:v>0.24734699547657399</c:v>
                </c:pt>
                <c:pt idx="604">
                  <c:v>0.23868529220110693</c:v>
                </c:pt>
                <c:pt idx="605">
                  <c:v>0.23630346631847288</c:v>
                </c:pt>
                <c:pt idx="606">
                  <c:v>0.23426153095760235</c:v>
                </c:pt>
                <c:pt idx="607">
                  <c:v>0.23023518081782673</c:v>
                </c:pt>
                <c:pt idx="608">
                  <c:v>0.23052226421568853</c:v>
                </c:pt>
                <c:pt idx="609">
                  <c:v>0.21953215969332437</c:v>
                </c:pt>
                <c:pt idx="610">
                  <c:v>0.21555631236237879</c:v>
                </c:pt>
                <c:pt idx="611">
                  <c:v>0.23052924130793259</c:v>
                </c:pt>
                <c:pt idx="612">
                  <c:v>0.23148532951662973</c:v>
                </c:pt>
                <c:pt idx="613">
                  <c:v>0.22470673821955162</c:v>
                </c:pt>
                <c:pt idx="614">
                  <c:v>0.21886899924024311</c:v>
                </c:pt>
                <c:pt idx="615">
                  <c:v>0.21526209084092326</c:v>
                </c:pt>
                <c:pt idx="616">
                  <c:v>0.20250483239590278</c:v>
                </c:pt>
                <c:pt idx="617">
                  <c:v>0.20705205779571376</c:v>
                </c:pt>
                <c:pt idx="618">
                  <c:v>0.20739320171408257</c:v>
                </c:pt>
                <c:pt idx="619">
                  <c:v>0.20719146996746265</c:v>
                </c:pt>
                <c:pt idx="620">
                  <c:v>0.19019221455140756</c:v>
                </c:pt>
                <c:pt idx="621">
                  <c:v>0.188198702187793</c:v>
                </c:pt>
                <c:pt idx="622">
                  <c:v>0.19157711006618866</c:v>
                </c:pt>
                <c:pt idx="623">
                  <c:v>0.1996679387729236</c:v>
                </c:pt>
                <c:pt idx="624">
                  <c:v>0.19886450858900684</c:v>
                </c:pt>
                <c:pt idx="625">
                  <c:v>0.20025075566379461</c:v>
                </c:pt>
                <c:pt idx="626">
                  <c:v>0.2892490726172382</c:v>
                </c:pt>
                <c:pt idx="627">
                  <c:v>0.30591129060645827</c:v>
                </c:pt>
                <c:pt idx="628">
                  <c:v>0.31231046347536812</c:v>
                </c:pt>
                <c:pt idx="629">
                  <c:v>0.31394592180758168</c:v>
                </c:pt>
                <c:pt idx="630">
                  <c:v>0.31735870739074645</c:v>
                </c:pt>
                <c:pt idx="631">
                  <c:v>0.3097184799251505</c:v>
                </c:pt>
                <c:pt idx="632">
                  <c:v>0.31983799819295355</c:v>
                </c:pt>
                <c:pt idx="633">
                  <c:v>0.32551571320219186</c:v>
                </c:pt>
                <c:pt idx="634">
                  <c:v>0.33687681680830256</c:v>
                </c:pt>
                <c:pt idx="635">
                  <c:v>0.33797605031510303</c:v>
                </c:pt>
                <c:pt idx="636">
                  <c:v>0.35215030350763343</c:v>
                </c:pt>
                <c:pt idx="637">
                  <c:v>0.35792255554434427</c:v>
                </c:pt>
                <c:pt idx="638">
                  <c:v>0.36385499808161809</c:v>
                </c:pt>
                <c:pt idx="639">
                  <c:v>0.38121118233951717</c:v>
                </c:pt>
                <c:pt idx="640">
                  <c:v>0.38584837461750388</c:v>
                </c:pt>
                <c:pt idx="641">
                  <c:v>0.40468316544453109</c:v>
                </c:pt>
                <c:pt idx="642">
                  <c:v>0.40832890119959631</c:v>
                </c:pt>
                <c:pt idx="643">
                  <c:v>0.41103645096363206</c:v>
                </c:pt>
                <c:pt idx="644">
                  <c:v>0.41385845555714573</c:v>
                </c:pt>
                <c:pt idx="645">
                  <c:v>0.44014861958618107</c:v>
                </c:pt>
                <c:pt idx="646">
                  <c:v>0.39640251699022788</c:v>
                </c:pt>
                <c:pt idx="647">
                  <c:v>0.39000962725214383</c:v>
                </c:pt>
                <c:pt idx="648">
                  <c:v>0.39194768371463579</c:v>
                </c:pt>
                <c:pt idx="649">
                  <c:v>0.40540390546261257</c:v>
                </c:pt>
                <c:pt idx="650">
                  <c:v>0.41040863979298675</c:v>
                </c:pt>
                <c:pt idx="651">
                  <c:v>0.41470446980584946</c:v>
                </c:pt>
                <c:pt idx="652">
                  <c:v>0.41544426434361836</c:v>
                </c:pt>
                <c:pt idx="653">
                  <c:v>0.41224874026057634</c:v>
                </c:pt>
                <c:pt idx="654">
                  <c:v>0.40747582850275016</c:v>
                </c:pt>
                <c:pt idx="655">
                  <c:v>0.41206345824563073</c:v>
                </c:pt>
                <c:pt idx="656">
                  <c:v>0.40356129503499832</c:v>
                </c:pt>
                <c:pt idx="657">
                  <c:v>0.39646333522401433</c:v>
                </c:pt>
                <c:pt idx="658">
                  <c:v>0.39370967071617147</c:v>
                </c:pt>
                <c:pt idx="659">
                  <c:v>0.37569225018109481</c:v>
                </c:pt>
                <c:pt idx="660">
                  <c:v>0.37029606503762791</c:v>
                </c:pt>
                <c:pt idx="661">
                  <c:v>0.35607275162526314</c:v>
                </c:pt>
                <c:pt idx="662">
                  <c:v>0.35089181775631978</c:v>
                </c:pt>
                <c:pt idx="663">
                  <c:v>0.3504231978618369</c:v>
                </c:pt>
                <c:pt idx="664">
                  <c:v>0.35617762125917701</c:v>
                </c:pt>
                <c:pt idx="665">
                  <c:v>0.33184488940235646</c:v>
                </c:pt>
                <c:pt idx="666">
                  <c:v>0.32527574308669904</c:v>
                </c:pt>
                <c:pt idx="667">
                  <c:v>0.32807399529669146</c:v>
                </c:pt>
                <c:pt idx="668">
                  <c:v>0.32237720167883438</c:v>
                </c:pt>
                <c:pt idx="669">
                  <c:v>0.30943589630508223</c:v>
                </c:pt>
                <c:pt idx="670">
                  <c:v>0.30139491283611874</c:v>
                </c:pt>
                <c:pt idx="671">
                  <c:v>0.29458530021024448</c:v>
                </c:pt>
                <c:pt idx="672">
                  <c:v>0.29838446323919249</c:v>
                </c:pt>
                <c:pt idx="673">
                  <c:v>0.29740667581727953</c:v>
                </c:pt>
                <c:pt idx="674">
                  <c:v>0.29120081182317564</c:v>
                </c:pt>
                <c:pt idx="675">
                  <c:v>0.28673477083146409</c:v>
                </c:pt>
                <c:pt idx="676">
                  <c:v>0.28859840843486945</c:v>
                </c:pt>
                <c:pt idx="677">
                  <c:v>0.29263822629593439</c:v>
                </c:pt>
                <c:pt idx="678">
                  <c:v>0.29214641526311369</c:v>
                </c:pt>
                <c:pt idx="679">
                  <c:v>0.2913460212023638</c:v>
                </c:pt>
                <c:pt idx="680">
                  <c:v>0.29112936217474739</c:v>
                </c:pt>
                <c:pt idx="681">
                  <c:v>0.28308514522052775</c:v>
                </c:pt>
                <c:pt idx="682">
                  <c:v>0.28576953061778304</c:v>
                </c:pt>
                <c:pt idx="683">
                  <c:v>0.27700880955969642</c:v>
                </c:pt>
                <c:pt idx="684">
                  <c:v>0.26695289748964568</c:v>
                </c:pt>
                <c:pt idx="685">
                  <c:v>0.26296600190700764</c:v>
                </c:pt>
                <c:pt idx="686">
                  <c:v>0.26427372381970909</c:v>
                </c:pt>
                <c:pt idx="687">
                  <c:v>0.26023628400108295</c:v>
                </c:pt>
                <c:pt idx="688">
                  <c:v>0.28125938996109762</c:v>
                </c:pt>
                <c:pt idx="689">
                  <c:v>0.27625783758380906</c:v>
                </c:pt>
                <c:pt idx="690">
                  <c:v>0.27418382311132716</c:v>
                </c:pt>
                <c:pt idx="691">
                  <c:v>0.2716809556208436</c:v>
                </c:pt>
                <c:pt idx="692">
                  <c:v>0.25420321690121767</c:v>
                </c:pt>
                <c:pt idx="693">
                  <c:v>0.25257250172141482</c:v>
                </c:pt>
                <c:pt idx="694">
                  <c:v>0.25298950682251375</c:v>
                </c:pt>
                <c:pt idx="695">
                  <c:v>0.24769422492022766</c:v>
                </c:pt>
                <c:pt idx="696">
                  <c:v>0.24117779280561527</c:v>
                </c:pt>
                <c:pt idx="697">
                  <c:v>0.23828376611131941</c:v>
                </c:pt>
                <c:pt idx="698">
                  <c:v>0.23501328881163039</c:v>
                </c:pt>
                <c:pt idx="699">
                  <c:v>0.23406751220201433</c:v>
                </c:pt>
                <c:pt idx="700">
                  <c:v>0.23146778550680241</c:v>
                </c:pt>
                <c:pt idx="701">
                  <c:v>0.23424835702557101</c:v>
                </c:pt>
                <c:pt idx="702">
                  <c:v>0.23232733434237471</c:v>
                </c:pt>
                <c:pt idx="703">
                  <c:v>0.23169314671827174</c:v>
                </c:pt>
                <c:pt idx="704">
                  <c:v>0.23906849960302412</c:v>
                </c:pt>
                <c:pt idx="705">
                  <c:v>0.23848753283984209</c:v>
                </c:pt>
                <c:pt idx="706">
                  <c:v>0.23761817479853387</c:v>
                </c:pt>
                <c:pt idx="707">
                  <c:v>0.23443079016796781</c:v>
                </c:pt>
                <c:pt idx="708">
                  <c:v>0.21280665436034649</c:v>
                </c:pt>
                <c:pt idx="709">
                  <c:v>0.21601955996600755</c:v>
                </c:pt>
                <c:pt idx="710">
                  <c:v>0.21346639084302771</c:v>
                </c:pt>
                <c:pt idx="711">
                  <c:v>0.21395668800573708</c:v>
                </c:pt>
                <c:pt idx="712">
                  <c:v>0.22374506830611621</c:v>
                </c:pt>
                <c:pt idx="713">
                  <c:v>0.22325534732032498</c:v>
                </c:pt>
                <c:pt idx="714">
                  <c:v>0.22753520759637558</c:v>
                </c:pt>
                <c:pt idx="715">
                  <c:v>0.23279687708709873</c:v>
                </c:pt>
                <c:pt idx="716">
                  <c:v>0.23542795790115995</c:v>
                </c:pt>
                <c:pt idx="717">
                  <c:v>0.23221434928892098</c:v>
                </c:pt>
                <c:pt idx="718">
                  <c:v>0.25282375559749642</c:v>
                </c:pt>
                <c:pt idx="719">
                  <c:v>0.25512360909638687</c:v>
                </c:pt>
                <c:pt idx="720">
                  <c:v>0.25843200792363508</c:v>
                </c:pt>
                <c:pt idx="721">
                  <c:v>0.25975243388292002</c:v>
                </c:pt>
                <c:pt idx="722">
                  <c:v>0.26174926423222045</c:v>
                </c:pt>
                <c:pt idx="723">
                  <c:v>0.26475990999979598</c:v>
                </c:pt>
                <c:pt idx="724">
                  <c:v>0.26052668909452031</c:v>
                </c:pt>
                <c:pt idx="725">
                  <c:v>0.25422977788609197</c:v>
                </c:pt>
                <c:pt idx="726">
                  <c:v>0.24950423874241778</c:v>
                </c:pt>
                <c:pt idx="727">
                  <c:v>0.24125762610875856</c:v>
                </c:pt>
                <c:pt idx="728">
                  <c:v>0.23482680873968226</c:v>
                </c:pt>
                <c:pt idx="729">
                  <c:v>0.23044207384572504</c:v>
                </c:pt>
                <c:pt idx="730">
                  <c:v>0.23499682065677766</c:v>
                </c:pt>
                <c:pt idx="731">
                  <c:v>0.2338524150804242</c:v>
                </c:pt>
                <c:pt idx="732">
                  <c:v>0.22321675327866514</c:v>
                </c:pt>
                <c:pt idx="733">
                  <c:v>0.23261099369400629</c:v>
                </c:pt>
                <c:pt idx="734">
                  <c:v>0.22768496402331537</c:v>
                </c:pt>
                <c:pt idx="735">
                  <c:v>0.2288971292317771</c:v>
                </c:pt>
                <c:pt idx="736">
                  <c:v>0.22727177919010849</c:v>
                </c:pt>
                <c:pt idx="737">
                  <c:v>0.3050416348132523</c:v>
                </c:pt>
                <c:pt idx="738">
                  <c:v>0.29434604187494223</c:v>
                </c:pt>
                <c:pt idx="739">
                  <c:v>0.30353198732151793</c:v>
                </c:pt>
                <c:pt idx="740">
                  <c:v>0.30403551508644472</c:v>
                </c:pt>
                <c:pt idx="741">
                  <c:v>0.30236361736730955</c:v>
                </c:pt>
                <c:pt idx="742">
                  <c:v>0.29839524986091287</c:v>
                </c:pt>
                <c:pt idx="743">
                  <c:v>0.29639260114730392</c:v>
                </c:pt>
                <c:pt idx="744">
                  <c:v>0.29488636584865341</c:v>
                </c:pt>
                <c:pt idx="745">
                  <c:v>0.29601225192869524</c:v>
                </c:pt>
                <c:pt idx="746">
                  <c:v>0.30545685377510812</c:v>
                </c:pt>
                <c:pt idx="747">
                  <c:v>0.31001783267951261</c:v>
                </c:pt>
                <c:pt idx="748">
                  <c:v>0.31068701092557549</c:v>
                </c:pt>
                <c:pt idx="749">
                  <c:v>0.31180053032886745</c:v>
                </c:pt>
                <c:pt idx="750">
                  <c:v>0.30852561695296765</c:v>
                </c:pt>
                <c:pt idx="751">
                  <c:v>0.31234887715145798</c:v>
                </c:pt>
                <c:pt idx="752">
                  <c:v>0.31446181017183439</c:v>
                </c:pt>
                <c:pt idx="753">
                  <c:v>0.3131349683077041</c:v>
                </c:pt>
                <c:pt idx="754">
                  <c:v>0.32320586641532884</c:v>
                </c:pt>
                <c:pt idx="755">
                  <c:v>0.32071081106323507</c:v>
                </c:pt>
                <c:pt idx="756">
                  <c:v>0.32549254063764166</c:v>
                </c:pt>
                <c:pt idx="757">
                  <c:v>0.25394686302211056</c:v>
                </c:pt>
                <c:pt idx="758">
                  <c:v>0.2460862671821589</c:v>
                </c:pt>
                <c:pt idx="759">
                  <c:v>0.23263230237840682</c:v>
                </c:pt>
                <c:pt idx="760">
                  <c:v>0.22802102869627819</c:v>
                </c:pt>
                <c:pt idx="761">
                  <c:v>0.22520895511401018</c:v>
                </c:pt>
                <c:pt idx="762">
                  <c:v>0.22493154912011007</c:v>
                </c:pt>
                <c:pt idx="763">
                  <c:v>0.23140795265054293</c:v>
                </c:pt>
                <c:pt idx="764">
                  <c:v>0.23150129917668416</c:v>
                </c:pt>
                <c:pt idx="765">
                  <c:v>0.22952742652808225</c:v>
                </c:pt>
                <c:pt idx="766">
                  <c:v>0.21191896015342043</c:v>
                </c:pt>
                <c:pt idx="767">
                  <c:v>0.20613719346281975</c:v>
                </c:pt>
                <c:pt idx="768">
                  <c:v>0.20240010670667014</c:v>
                </c:pt>
                <c:pt idx="769">
                  <c:v>0.20063134962074797</c:v>
                </c:pt>
                <c:pt idx="770">
                  <c:v>0.20036591945108626</c:v>
                </c:pt>
                <c:pt idx="771">
                  <c:v>0.19353958686221304</c:v>
                </c:pt>
                <c:pt idx="772">
                  <c:v>0.18802977770538909</c:v>
                </c:pt>
                <c:pt idx="773">
                  <c:v>0.18290085775445228</c:v>
                </c:pt>
                <c:pt idx="774">
                  <c:v>0.16463338868916028</c:v>
                </c:pt>
                <c:pt idx="775">
                  <c:v>0.1623903197243512</c:v>
                </c:pt>
                <c:pt idx="776">
                  <c:v>0.14882354867423192</c:v>
                </c:pt>
                <c:pt idx="777">
                  <c:v>0.14993817948676924</c:v>
                </c:pt>
                <c:pt idx="778">
                  <c:v>0.14740180323080906</c:v>
                </c:pt>
                <c:pt idx="779">
                  <c:v>0.14790462579662231</c:v>
                </c:pt>
                <c:pt idx="780">
                  <c:v>0.14946548647640881</c:v>
                </c:pt>
                <c:pt idx="781">
                  <c:v>0.15109556748587458</c:v>
                </c:pt>
                <c:pt idx="782">
                  <c:v>0.15109955506109662</c:v>
                </c:pt>
                <c:pt idx="783">
                  <c:v>0.13914875015570818</c:v>
                </c:pt>
                <c:pt idx="784">
                  <c:v>0.1346967035397845</c:v>
                </c:pt>
                <c:pt idx="785">
                  <c:v>0.1330491727571641</c:v>
                </c:pt>
                <c:pt idx="786">
                  <c:v>0.13712637388564147</c:v>
                </c:pt>
                <c:pt idx="787">
                  <c:v>0.14226305593674546</c:v>
                </c:pt>
                <c:pt idx="788">
                  <c:v>0.14199278801461263</c:v>
                </c:pt>
                <c:pt idx="789">
                  <c:v>0.14121256619407346</c:v>
                </c:pt>
                <c:pt idx="790">
                  <c:v>0.138836550998713</c:v>
                </c:pt>
                <c:pt idx="791">
                  <c:v>0.1388208311417746</c:v>
                </c:pt>
                <c:pt idx="792">
                  <c:v>0.14383245704528072</c:v>
                </c:pt>
                <c:pt idx="793">
                  <c:v>0.13752079209936965</c:v>
                </c:pt>
                <c:pt idx="794">
                  <c:v>0.13710480007631914</c:v>
                </c:pt>
                <c:pt idx="795">
                  <c:v>0.13267012321775579</c:v>
                </c:pt>
                <c:pt idx="796">
                  <c:v>0.13890506503383673</c:v>
                </c:pt>
                <c:pt idx="797">
                  <c:v>0.13739119150735651</c:v>
                </c:pt>
                <c:pt idx="798">
                  <c:v>0.13962162901141434</c:v>
                </c:pt>
                <c:pt idx="799">
                  <c:v>0.13827679217453701</c:v>
                </c:pt>
                <c:pt idx="800">
                  <c:v>0.14101389685742119</c:v>
                </c:pt>
                <c:pt idx="801">
                  <c:v>0.15556174049592433</c:v>
                </c:pt>
                <c:pt idx="802">
                  <c:v>0.16072251158497991</c:v>
                </c:pt>
                <c:pt idx="803">
                  <c:v>0.16638606844708689</c:v>
                </c:pt>
                <c:pt idx="804">
                  <c:v>0.16703964466555202</c:v>
                </c:pt>
                <c:pt idx="805">
                  <c:v>0.17101290584270415</c:v>
                </c:pt>
                <c:pt idx="806">
                  <c:v>0.17010422607213985</c:v>
                </c:pt>
                <c:pt idx="807">
                  <c:v>0.17694026801694779</c:v>
                </c:pt>
                <c:pt idx="808">
                  <c:v>0.18175889025839237</c:v>
                </c:pt>
                <c:pt idx="809">
                  <c:v>0.18531132783193774</c:v>
                </c:pt>
                <c:pt idx="810">
                  <c:v>0.18805163242773029</c:v>
                </c:pt>
                <c:pt idx="811">
                  <c:v>0.19445750213415475</c:v>
                </c:pt>
                <c:pt idx="812">
                  <c:v>0.20153845862692249</c:v>
                </c:pt>
                <c:pt idx="813">
                  <c:v>0.21049580851790989</c:v>
                </c:pt>
                <c:pt idx="814">
                  <c:v>0.22657046138537446</c:v>
                </c:pt>
                <c:pt idx="815">
                  <c:v>0.23366969500169521</c:v>
                </c:pt>
                <c:pt idx="816">
                  <c:v>0.25307737046507922</c:v>
                </c:pt>
                <c:pt idx="817">
                  <c:v>0.25729693446955282</c:v>
                </c:pt>
                <c:pt idx="818">
                  <c:v>0.26030507114760909</c:v>
                </c:pt>
                <c:pt idx="819">
                  <c:v>0.26242630158841079</c:v>
                </c:pt>
                <c:pt idx="820">
                  <c:v>0.26670867486724498</c:v>
                </c:pt>
                <c:pt idx="821">
                  <c:v>0.26518061090001288</c:v>
                </c:pt>
                <c:pt idx="822">
                  <c:v>0.2726537164108877</c:v>
                </c:pt>
                <c:pt idx="823">
                  <c:v>0.27632668552102074</c:v>
                </c:pt>
                <c:pt idx="824">
                  <c:v>0.29562695096284175</c:v>
                </c:pt>
                <c:pt idx="825">
                  <c:v>0.29855639432549613</c:v>
                </c:pt>
                <c:pt idx="826">
                  <c:v>0.30022718907901635</c:v>
                </c:pt>
                <c:pt idx="827">
                  <c:v>0.29506166137152895</c:v>
                </c:pt>
                <c:pt idx="828">
                  <c:v>0.30009446951655916</c:v>
                </c:pt>
                <c:pt idx="829">
                  <c:v>0.30132828303458103</c:v>
                </c:pt>
                <c:pt idx="830">
                  <c:v>0.30458722463560206</c:v>
                </c:pt>
                <c:pt idx="831">
                  <c:v>0.3061638616415146</c:v>
                </c:pt>
                <c:pt idx="832">
                  <c:v>0.30286220265646191</c:v>
                </c:pt>
                <c:pt idx="833">
                  <c:v>0.2985639027115079</c:v>
                </c:pt>
                <c:pt idx="834">
                  <c:v>0.28623666903738926</c:v>
                </c:pt>
                <c:pt idx="835">
                  <c:v>0.28860955689824375</c:v>
                </c:pt>
                <c:pt idx="836">
                  <c:v>0.27152984985239859</c:v>
                </c:pt>
                <c:pt idx="837">
                  <c:v>0.28260285296351545</c:v>
                </c:pt>
                <c:pt idx="838">
                  <c:v>0.28131768448672428</c:v>
                </c:pt>
                <c:pt idx="839">
                  <c:v>0.27998721024972495</c:v>
                </c:pt>
                <c:pt idx="840">
                  <c:v>0.27488666967832132</c:v>
                </c:pt>
                <c:pt idx="841">
                  <c:v>0.27113264076851068</c:v>
                </c:pt>
                <c:pt idx="842">
                  <c:v>0.26821052880298552</c:v>
                </c:pt>
                <c:pt idx="843">
                  <c:v>0.26123922339987993</c:v>
                </c:pt>
                <c:pt idx="844">
                  <c:v>0.24194548775159438</c:v>
                </c:pt>
                <c:pt idx="845">
                  <c:v>0.23845453910750114</c:v>
                </c:pt>
                <c:pt idx="846">
                  <c:v>0.23668233656508883</c:v>
                </c:pt>
                <c:pt idx="847">
                  <c:v>0.23602053434754672</c:v>
                </c:pt>
                <c:pt idx="848">
                  <c:v>0.2333616275616727</c:v>
                </c:pt>
                <c:pt idx="849">
                  <c:v>0.22931131974253707</c:v>
                </c:pt>
                <c:pt idx="850">
                  <c:v>0.224874823415258</c:v>
                </c:pt>
                <c:pt idx="851">
                  <c:v>0.2249708176126119</c:v>
                </c:pt>
                <c:pt idx="852">
                  <c:v>0.22813000690411178</c:v>
                </c:pt>
                <c:pt idx="853">
                  <c:v>0.22624372123675152</c:v>
                </c:pt>
                <c:pt idx="854">
                  <c:v>0.22580289280012747</c:v>
                </c:pt>
                <c:pt idx="855">
                  <c:v>0.21784657108717032</c:v>
                </c:pt>
                <c:pt idx="856">
                  <c:v>0.22541177035167062</c:v>
                </c:pt>
                <c:pt idx="857">
                  <c:v>0.20822355137855245</c:v>
                </c:pt>
                <c:pt idx="858">
                  <c:v>0.20916298445781381</c:v>
                </c:pt>
                <c:pt idx="859">
                  <c:v>0.21053320617881061</c:v>
                </c:pt>
                <c:pt idx="860">
                  <c:v>0.21658776375177993</c:v>
                </c:pt>
                <c:pt idx="861">
                  <c:v>0.21418127420067715</c:v>
                </c:pt>
                <c:pt idx="862">
                  <c:v>0.21575323633324384</c:v>
                </c:pt>
                <c:pt idx="863">
                  <c:v>0.21683163049562534</c:v>
                </c:pt>
                <c:pt idx="864">
                  <c:v>0.21278823537675778</c:v>
                </c:pt>
                <c:pt idx="865">
                  <c:v>0.21062262880652596</c:v>
                </c:pt>
                <c:pt idx="866">
                  <c:v>0.20892031678786804</c:v>
                </c:pt>
                <c:pt idx="867">
                  <c:v>0.2080156750861831</c:v>
                </c:pt>
                <c:pt idx="868">
                  <c:v>0.19966324488881459</c:v>
                </c:pt>
                <c:pt idx="869">
                  <c:v>0.2026557390461359</c:v>
                </c:pt>
                <c:pt idx="870">
                  <c:v>0.20098453218065193</c:v>
                </c:pt>
                <c:pt idx="871">
                  <c:v>0.19235981513746489</c:v>
                </c:pt>
                <c:pt idx="872">
                  <c:v>0.18358208480655414</c:v>
                </c:pt>
                <c:pt idx="873">
                  <c:v>0.18469361176432098</c:v>
                </c:pt>
                <c:pt idx="874">
                  <c:v>0.19148944924216041</c:v>
                </c:pt>
                <c:pt idx="875">
                  <c:v>0.19238159909898259</c:v>
                </c:pt>
                <c:pt idx="876">
                  <c:v>0.18360351895848018</c:v>
                </c:pt>
                <c:pt idx="877">
                  <c:v>0.18130039957207655</c:v>
                </c:pt>
                <c:pt idx="878">
                  <c:v>0.18200115850504328</c:v>
                </c:pt>
                <c:pt idx="879">
                  <c:v>0.18016366279437079</c:v>
                </c:pt>
                <c:pt idx="880">
                  <c:v>0.17525729035596713</c:v>
                </c:pt>
                <c:pt idx="881">
                  <c:v>0.17506309421640093</c:v>
                </c:pt>
                <c:pt idx="882">
                  <c:v>0.16808787651341528</c:v>
                </c:pt>
                <c:pt idx="883">
                  <c:v>0.16693861423225267</c:v>
                </c:pt>
                <c:pt idx="884">
                  <c:v>0.16928779743754535</c:v>
                </c:pt>
                <c:pt idx="885">
                  <c:v>0.17221188091659628</c:v>
                </c:pt>
                <c:pt idx="886">
                  <c:v>0.17468263003709206</c:v>
                </c:pt>
                <c:pt idx="887">
                  <c:v>0.17677617257066422</c:v>
                </c:pt>
                <c:pt idx="888">
                  <c:v>0.18400770439207365</c:v>
                </c:pt>
                <c:pt idx="889">
                  <c:v>0.18638477210554513</c:v>
                </c:pt>
                <c:pt idx="890">
                  <c:v>0.1869031435609432</c:v>
                </c:pt>
                <c:pt idx="891">
                  <c:v>0.18655571744565502</c:v>
                </c:pt>
                <c:pt idx="892">
                  <c:v>0.1878727784734758</c:v>
                </c:pt>
                <c:pt idx="893">
                  <c:v>0.1862954956142909</c:v>
                </c:pt>
                <c:pt idx="894">
                  <c:v>0.18723726240432348</c:v>
                </c:pt>
                <c:pt idx="895">
                  <c:v>0.18791179754552542</c:v>
                </c:pt>
                <c:pt idx="896">
                  <c:v>0.18451951101385353</c:v>
                </c:pt>
                <c:pt idx="897">
                  <c:v>0.1851300894022368</c:v>
                </c:pt>
                <c:pt idx="898">
                  <c:v>0.18099969191321713</c:v>
                </c:pt>
                <c:pt idx="899">
                  <c:v>0.18083365188195777</c:v>
                </c:pt>
                <c:pt idx="900">
                  <c:v>0.18031056186824526</c:v>
                </c:pt>
                <c:pt idx="901">
                  <c:v>0.18022826627202421</c:v>
                </c:pt>
                <c:pt idx="902">
                  <c:v>0.17642840350959993</c:v>
                </c:pt>
                <c:pt idx="903">
                  <c:v>0.17668286277966472</c:v>
                </c:pt>
                <c:pt idx="904">
                  <c:v>0.17465523234228456</c:v>
                </c:pt>
                <c:pt idx="905">
                  <c:v>0.17807057154555991</c:v>
                </c:pt>
                <c:pt idx="906">
                  <c:v>0.17469333746299118</c:v>
                </c:pt>
                <c:pt idx="907">
                  <c:v>0.17345996279935944</c:v>
                </c:pt>
                <c:pt idx="908">
                  <c:v>0.1657442516748921</c:v>
                </c:pt>
                <c:pt idx="909">
                  <c:v>0.15902438471896446</c:v>
                </c:pt>
                <c:pt idx="910">
                  <c:v>0.15754902094096188</c:v>
                </c:pt>
                <c:pt idx="911">
                  <c:v>0.16199996813969825</c:v>
                </c:pt>
                <c:pt idx="912">
                  <c:v>0.16445901397391807</c:v>
                </c:pt>
                <c:pt idx="913">
                  <c:v>0.1788556971539679</c:v>
                </c:pt>
                <c:pt idx="914">
                  <c:v>0.18597097875259516</c:v>
                </c:pt>
                <c:pt idx="915">
                  <c:v>0.18552684585083906</c:v>
                </c:pt>
                <c:pt idx="916">
                  <c:v>0.18679224481019588</c:v>
                </c:pt>
                <c:pt idx="917">
                  <c:v>0.19599957407253707</c:v>
                </c:pt>
                <c:pt idx="918">
                  <c:v>0.2162062194100223</c:v>
                </c:pt>
                <c:pt idx="919">
                  <c:v>0.2334145371278129</c:v>
                </c:pt>
                <c:pt idx="920">
                  <c:v>0.23603957045921162</c:v>
                </c:pt>
                <c:pt idx="921">
                  <c:v>0.25064014994270345</c:v>
                </c:pt>
                <c:pt idx="922">
                  <c:v>0.25516529268574262</c:v>
                </c:pt>
                <c:pt idx="923">
                  <c:v>0.25872745186651935</c:v>
                </c:pt>
                <c:pt idx="924">
                  <c:v>0.26829158543425469</c:v>
                </c:pt>
                <c:pt idx="925">
                  <c:v>0.26716547403432739</c:v>
                </c:pt>
                <c:pt idx="926">
                  <c:v>0.27715578481802938</c:v>
                </c:pt>
                <c:pt idx="927">
                  <c:v>0.27765434129041089</c:v>
                </c:pt>
                <c:pt idx="928">
                  <c:v>0.28027112722506559</c:v>
                </c:pt>
                <c:pt idx="929">
                  <c:v>0.28064973742021604</c:v>
                </c:pt>
                <c:pt idx="930">
                  <c:v>0.28637657909744352</c:v>
                </c:pt>
                <c:pt idx="931">
                  <c:v>0.28937300420025813</c:v>
                </c:pt>
                <c:pt idx="932">
                  <c:v>0.28661576153612073</c:v>
                </c:pt>
                <c:pt idx="933">
                  <c:v>0.2931295253175657</c:v>
                </c:pt>
                <c:pt idx="934">
                  <c:v>0.28458323783616524</c:v>
                </c:pt>
                <c:pt idx="935">
                  <c:v>0.2835973244004355</c:v>
                </c:pt>
                <c:pt idx="936">
                  <c:v>0.28387044017616886</c:v>
                </c:pt>
                <c:pt idx="937">
                  <c:v>0.28208504938831175</c:v>
                </c:pt>
                <c:pt idx="938">
                  <c:v>0.27855202866740397</c:v>
                </c:pt>
                <c:pt idx="939">
                  <c:v>0.271370600778989</c:v>
                </c:pt>
                <c:pt idx="940">
                  <c:v>0.27380203037207701</c:v>
                </c:pt>
                <c:pt idx="941">
                  <c:v>0.26659464809629285</c:v>
                </c:pt>
                <c:pt idx="942">
                  <c:v>0.26538765622455723</c:v>
                </c:pt>
                <c:pt idx="943">
                  <c:v>0.27531074718471094</c:v>
                </c:pt>
                <c:pt idx="944">
                  <c:v>0.26880549346637173</c:v>
                </c:pt>
                <c:pt idx="945">
                  <c:v>0.27282736114796541</c:v>
                </c:pt>
                <c:pt idx="946">
                  <c:v>0.26659592191632364</c:v>
                </c:pt>
                <c:pt idx="947">
                  <c:v>0.26871267181451808</c:v>
                </c:pt>
                <c:pt idx="948">
                  <c:v>0.26785289707073495</c:v>
                </c:pt>
                <c:pt idx="949">
                  <c:v>0.26819624819500326</c:v>
                </c:pt>
                <c:pt idx="950">
                  <c:v>0.27564758530904299</c:v>
                </c:pt>
                <c:pt idx="951">
                  <c:v>0.27126502833899002</c:v>
                </c:pt>
                <c:pt idx="952">
                  <c:v>0.27700002182307071</c:v>
                </c:pt>
                <c:pt idx="953">
                  <c:v>0.26068475546337422</c:v>
                </c:pt>
                <c:pt idx="954">
                  <c:v>0.26037261652077376</c:v>
                </c:pt>
                <c:pt idx="955">
                  <c:v>0.26734879828375668</c:v>
                </c:pt>
                <c:pt idx="956">
                  <c:v>0.267041045952224</c:v>
                </c:pt>
                <c:pt idx="957">
                  <c:v>0.26265131886680143</c:v>
                </c:pt>
                <c:pt idx="958">
                  <c:v>0.25197806355794022</c:v>
                </c:pt>
                <c:pt idx="959">
                  <c:v>0.24544493827288172</c:v>
                </c:pt>
                <c:pt idx="960">
                  <c:v>0.23762843568950526</c:v>
                </c:pt>
                <c:pt idx="961">
                  <c:v>0.22907326031530817</c:v>
                </c:pt>
                <c:pt idx="962">
                  <c:v>0.22311709733591154</c:v>
                </c:pt>
                <c:pt idx="963">
                  <c:v>0.20528114831759095</c:v>
                </c:pt>
                <c:pt idx="964">
                  <c:v>0.21667866700374896</c:v>
                </c:pt>
                <c:pt idx="965">
                  <c:v>0.21321308615528331</c:v>
                </c:pt>
                <c:pt idx="966">
                  <c:v>0.21176616792736094</c:v>
                </c:pt>
                <c:pt idx="967">
                  <c:v>0.21035764277174987</c:v>
                </c:pt>
                <c:pt idx="968">
                  <c:v>0.21098713803179756</c:v>
                </c:pt>
                <c:pt idx="969">
                  <c:v>0.22180365543785049</c:v>
                </c:pt>
                <c:pt idx="970">
                  <c:v>0.20502502761610655</c:v>
                </c:pt>
                <c:pt idx="971">
                  <c:v>0.2039831411241062</c:v>
                </c:pt>
                <c:pt idx="972">
                  <c:v>0.19762576628084685</c:v>
                </c:pt>
                <c:pt idx="973">
                  <c:v>0.19714346488972825</c:v>
                </c:pt>
                <c:pt idx="974">
                  <c:v>0.20235776327368152</c:v>
                </c:pt>
                <c:pt idx="975">
                  <c:v>0.19191774377271217</c:v>
                </c:pt>
                <c:pt idx="976">
                  <c:v>0.19164441934211415</c:v>
                </c:pt>
                <c:pt idx="977">
                  <c:v>0.20294165488568922</c:v>
                </c:pt>
                <c:pt idx="978">
                  <c:v>0.20396635818147787</c:v>
                </c:pt>
                <c:pt idx="979">
                  <c:v>0.20238825557359014</c:v>
                </c:pt>
                <c:pt idx="980">
                  <c:v>0.20473698564297199</c:v>
                </c:pt>
                <c:pt idx="981">
                  <c:v>0.20475934573134733</c:v>
                </c:pt>
                <c:pt idx="982">
                  <c:v>0.20538250486500392</c:v>
                </c:pt>
                <c:pt idx="983">
                  <c:v>0.21446162626690443</c:v>
                </c:pt>
                <c:pt idx="984">
                  <c:v>0.19908510902862148</c:v>
                </c:pt>
                <c:pt idx="985">
                  <c:v>0.19491580172721834</c:v>
                </c:pt>
                <c:pt idx="986">
                  <c:v>0.19358380899936015</c:v>
                </c:pt>
                <c:pt idx="987">
                  <c:v>0.20306208219003671</c:v>
                </c:pt>
                <c:pt idx="988">
                  <c:v>0.20145691809463001</c:v>
                </c:pt>
                <c:pt idx="989">
                  <c:v>0.1884484516675701</c:v>
                </c:pt>
                <c:pt idx="990">
                  <c:v>0.18770450726901508</c:v>
                </c:pt>
                <c:pt idx="991">
                  <c:v>0.19595802067866838</c:v>
                </c:pt>
                <c:pt idx="992">
                  <c:v>0.19439079353686672</c:v>
                </c:pt>
                <c:pt idx="993">
                  <c:v>0.19416815867432088</c:v>
                </c:pt>
                <c:pt idx="994">
                  <c:v>0.18709569825795913</c:v>
                </c:pt>
                <c:pt idx="995">
                  <c:v>0.1910178775551396</c:v>
                </c:pt>
                <c:pt idx="996">
                  <c:v>0.19198911310833275</c:v>
                </c:pt>
                <c:pt idx="997">
                  <c:v>0.17699230185301906</c:v>
                </c:pt>
                <c:pt idx="998">
                  <c:v>0.18086168898802424</c:v>
                </c:pt>
                <c:pt idx="999">
                  <c:v>0.18197325455062235</c:v>
                </c:pt>
                <c:pt idx="1000">
                  <c:v>0.18026750792198512</c:v>
                </c:pt>
                <c:pt idx="1001">
                  <c:v>0.1832924115093601</c:v>
                </c:pt>
                <c:pt idx="1002">
                  <c:v>0.18322104241559273</c:v>
                </c:pt>
                <c:pt idx="1003">
                  <c:v>0.17369201126431008</c:v>
                </c:pt>
                <c:pt idx="1004">
                  <c:v>0.1765838095439696</c:v>
                </c:pt>
                <c:pt idx="1005">
                  <c:v>0.17314851749859322</c:v>
                </c:pt>
                <c:pt idx="1006">
                  <c:v>0.1712015358076136</c:v>
                </c:pt>
                <c:pt idx="1007">
                  <c:v>0.15809243106596205</c:v>
                </c:pt>
                <c:pt idx="1008">
                  <c:v>0.15928455196453661</c:v>
                </c:pt>
                <c:pt idx="1009">
                  <c:v>0.16075412534749142</c:v>
                </c:pt>
                <c:pt idx="1010">
                  <c:v>0.16366694995236505</c:v>
                </c:pt>
                <c:pt idx="1011">
                  <c:v>0.16000752084310163</c:v>
                </c:pt>
                <c:pt idx="1012">
                  <c:v>0.16061036944383758</c:v>
                </c:pt>
                <c:pt idx="1013">
                  <c:v>0.16345778985364667</c:v>
                </c:pt>
                <c:pt idx="1014">
                  <c:v>0.16541219908207758</c:v>
                </c:pt>
                <c:pt idx="1015">
                  <c:v>0.16093115097959018</c:v>
                </c:pt>
                <c:pt idx="1016">
                  <c:v>0.15889144928932195</c:v>
                </c:pt>
                <c:pt idx="1017">
                  <c:v>0.16191593189051648</c:v>
                </c:pt>
                <c:pt idx="1018">
                  <c:v>0.15244067395795829</c:v>
                </c:pt>
                <c:pt idx="1019">
                  <c:v>0.16499394067190271</c:v>
                </c:pt>
                <c:pt idx="1020">
                  <c:v>0.16536166357512402</c:v>
                </c:pt>
                <c:pt idx="1021">
                  <c:v>0.16883771523085428</c:v>
                </c:pt>
                <c:pt idx="1022">
                  <c:v>0.17096954546860207</c:v>
                </c:pt>
                <c:pt idx="1023">
                  <c:v>0.17162895621051832</c:v>
                </c:pt>
                <c:pt idx="1024">
                  <c:v>0.17368090356310961</c:v>
                </c:pt>
                <c:pt idx="1025">
                  <c:v>0.1752193749713277</c:v>
                </c:pt>
                <c:pt idx="1026">
                  <c:v>0.17409220983967991</c:v>
                </c:pt>
                <c:pt idx="1027">
                  <c:v>0.17495762752717739</c:v>
                </c:pt>
                <c:pt idx="1028">
                  <c:v>0.17387908489353193</c:v>
                </c:pt>
                <c:pt idx="1029">
                  <c:v>0.17494574864060228</c:v>
                </c:pt>
                <c:pt idx="1030">
                  <c:v>0.17364081648255564</c:v>
                </c:pt>
                <c:pt idx="1031">
                  <c:v>0.16861193244859088</c:v>
                </c:pt>
                <c:pt idx="1032">
                  <c:v>0.16806458396883953</c:v>
                </c:pt>
                <c:pt idx="1033">
                  <c:v>0.16885121690414556</c:v>
                </c:pt>
                <c:pt idx="1034">
                  <c:v>0.1680930911450936</c:v>
                </c:pt>
                <c:pt idx="1035">
                  <c:v>0.16674042087854229</c:v>
                </c:pt>
                <c:pt idx="1036">
                  <c:v>0.16887897715114641</c:v>
                </c:pt>
                <c:pt idx="1037">
                  <c:v>0.16753710993235377</c:v>
                </c:pt>
                <c:pt idx="1038">
                  <c:v>0.17212382658352429</c:v>
                </c:pt>
                <c:pt idx="1039">
                  <c:v>0.15737118329425226</c:v>
                </c:pt>
                <c:pt idx="1040">
                  <c:v>0.15982551419956842</c:v>
                </c:pt>
                <c:pt idx="1041">
                  <c:v>0.15534287197951593</c:v>
                </c:pt>
                <c:pt idx="1042">
                  <c:v>0.15405263203683908</c:v>
                </c:pt>
                <c:pt idx="1043">
                  <c:v>0.15386603613842076</c:v>
                </c:pt>
                <c:pt idx="1044">
                  <c:v>0.14978493952286642</c:v>
                </c:pt>
                <c:pt idx="1045">
                  <c:v>0.14939390915940648</c:v>
                </c:pt>
                <c:pt idx="1046">
                  <c:v>0.14953463044473136</c:v>
                </c:pt>
                <c:pt idx="1047">
                  <c:v>0.14588560269017006</c:v>
                </c:pt>
                <c:pt idx="1048">
                  <c:v>0.14851134525300722</c:v>
                </c:pt>
                <c:pt idx="1049">
                  <c:v>0.15130155907543555</c:v>
                </c:pt>
                <c:pt idx="1050">
                  <c:v>0.15321731640298128</c:v>
                </c:pt>
                <c:pt idx="1051">
                  <c:v>0.15291750821257463</c:v>
                </c:pt>
                <c:pt idx="1052">
                  <c:v>0.15667819660546697</c:v>
                </c:pt>
                <c:pt idx="1053">
                  <c:v>0.15353168981504092</c:v>
                </c:pt>
                <c:pt idx="1054">
                  <c:v>0.1574543218324374</c:v>
                </c:pt>
                <c:pt idx="1055">
                  <c:v>0.15863704310114729</c:v>
                </c:pt>
                <c:pt idx="1056">
                  <c:v>0.15462664717054259</c:v>
                </c:pt>
                <c:pt idx="1057">
                  <c:v>0.1532207805336418</c:v>
                </c:pt>
                <c:pt idx="1058">
                  <c:v>0.15002595840788155</c:v>
                </c:pt>
                <c:pt idx="1059">
                  <c:v>0.15291989482656163</c:v>
                </c:pt>
                <c:pt idx="1060">
                  <c:v>0.15152667492238944</c:v>
                </c:pt>
                <c:pt idx="1061">
                  <c:v>0.15255983036655074</c:v>
                </c:pt>
                <c:pt idx="1062">
                  <c:v>0.15206846604630819</c:v>
                </c:pt>
                <c:pt idx="1063">
                  <c:v>0.15067775140024461</c:v>
                </c:pt>
                <c:pt idx="1064">
                  <c:v>0.14783432016777667</c:v>
                </c:pt>
                <c:pt idx="1065">
                  <c:v>0.15089460194781315</c:v>
                </c:pt>
                <c:pt idx="1066">
                  <c:v>0.15048012737464792</c:v>
                </c:pt>
                <c:pt idx="1067">
                  <c:v>0.15026565477666926</c:v>
                </c:pt>
                <c:pt idx="1068">
                  <c:v>0.14645493554010189</c:v>
                </c:pt>
                <c:pt idx="1069">
                  <c:v>0.14032195787305529</c:v>
                </c:pt>
                <c:pt idx="1070">
                  <c:v>0.13904022189785883</c:v>
                </c:pt>
                <c:pt idx="1071">
                  <c:v>0.13874455977955569</c:v>
                </c:pt>
                <c:pt idx="1072">
                  <c:v>0.13288733417521742</c:v>
                </c:pt>
                <c:pt idx="1073">
                  <c:v>0.14031547415217094</c:v>
                </c:pt>
                <c:pt idx="1074">
                  <c:v>0.13528052662401055</c:v>
                </c:pt>
                <c:pt idx="1075">
                  <c:v>0.13384394252710016</c:v>
                </c:pt>
                <c:pt idx="1076">
                  <c:v>0.13689150990437435</c:v>
                </c:pt>
                <c:pt idx="1077">
                  <c:v>0.13746171562221235</c:v>
                </c:pt>
                <c:pt idx="1078">
                  <c:v>0.13674677094778104</c:v>
                </c:pt>
                <c:pt idx="1079">
                  <c:v>0.13664052327720427</c:v>
                </c:pt>
                <c:pt idx="1080">
                  <c:v>0.13630021751918164</c:v>
                </c:pt>
                <c:pt idx="1081">
                  <c:v>0.13139598813123762</c:v>
                </c:pt>
                <c:pt idx="1082">
                  <c:v>0.13069540821092329</c:v>
                </c:pt>
                <c:pt idx="1083">
                  <c:v>0.13123265555066727</c:v>
                </c:pt>
                <c:pt idx="1084">
                  <c:v>0.13221027230510321</c:v>
                </c:pt>
                <c:pt idx="1085">
                  <c:v>0.12678020064887346</c:v>
                </c:pt>
                <c:pt idx="1086">
                  <c:v>0.13036726004089477</c:v>
                </c:pt>
                <c:pt idx="1087">
                  <c:v>0.135487198708787</c:v>
                </c:pt>
                <c:pt idx="1088">
                  <c:v>0.14774616035911955</c:v>
                </c:pt>
                <c:pt idx="1089">
                  <c:v>0.14819283035376479</c:v>
                </c:pt>
                <c:pt idx="1090">
                  <c:v>0.14730338129010676</c:v>
                </c:pt>
                <c:pt idx="1091">
                  <c:v>0.14676828510181433</c:v>
                </c:pt>
                <c:pt idx="1092">
                  <c:v>0.15155405229180097</c:v>
                </c:pt>
                <c:pt idx="1093">
                  <c:v>0.14532758487967529</c:v>
                </c:pt>
                <c:pt idx="1094">
                  <c:v>0.14732386744561357</c:v>
                </c:pt>
                <c:pt idx="1095">
                  <c:v>0.1475529246242771</c:v>
                </c:pt>
                <c:pt idx="1096">
                  <c:v>0.14589633684036873</c:v>
                </c:pt>
                <c:pt idx="1097">
                  <c:v>0.1493700834192413</c:v>
                </c:pt>
                <c:pt idx="1098">
                  <c:v>0.14882623068883125</c:v>
                </c:pt>
                <c:pt idx="1099">
                  <c:v>0.14631084980103351</c:v>
                </c:pt>
                <c:pt idx="1100">
                  <c:v>0.14433276363469996</c:v>
                </c:pt>
                <c:pt idx="1101">
                  <c:v>0.14582549850827481</c:v>
                </c:pt>
                <c:pt idx="1102">
                  <c:v>0.14539360117411523</c:v>
                </c:pt>
                <c:pt idx="1103">
                  <c:v>0.1463643115468084</c:v>
                </c:pt>
                <c:pt idx="1104">
                  <c:v>0.14601690369305495</c:v>
                </c:pt>
                <c:pt idx="1105">
                  <c:v>0.14625605750481965</c:v>
                </c:pt>
                <c:pt idx="1106">
                  <c:v>0.14569415912591038</c:v>
                </c:pt>
                <c:pt idx="1107">
                  <c:v>0.14189259080832695</c:v>
                </c:pt>
                <c:pt idx="1108">
                  <c:v>0.12711095268673597</c:v>
                </c:pt>
                <c:pt idx="1109">
                  <c:v>0.13192078566438956</c:v>
                </c:pt>
                <c:pt idx="1110">
                  <c:v>0.12976805384834098</c:v>
                </c:pt>
                <c:pt idx="1111">
                  <c:v>0.13016191453882603</c:v>
                </c:pt>
                <c:pt idx="1112">
                  <c:v>0.13059567958120116</c:v>
                </c:pt>
                <c:pt idx="1113">
                  <c:v>0.1384159141726144</c:v>
                </c:pt>
                <c:pt idx="1114">
                  <c:v>0.13676605051793092</c:v>
                </c:pt>
                <c:pt idx="1115">
                  <c:v>0.1406464091943844</c:v>
                </c:pt>
                <c:pt idx="1116">
                  <c:v>0.14382732217980373</c:v>
                </c:pt>
                <c:pt idx="1117">
                  <c:v>0.14029820595133322</c:v>
                </c:pt>
                <c:pt idx="1118">
                  <c:v>0.15990850112643246</c:v>
                </c:pt>
                <c:pt idx="1119">
                  <c:v>0.18381933831989486</c:v>
                </c:pt>
                <c:pt idx="1120">
                  <c:v>0.21152891841602608</c:v>
                </c:pt>
                <c:pt idx="1121">
                  <c:v>0.21781610491274583</c:v>
                </c:pt>
                <c:pt idx="1122">
                  <c:v>0.22793623851484268</c:v>
                </c:pt>
                <c:pt idx="1123">
                  <c:v>0.22691092952066297</c:v>
                </c:pt>
                <c:pt idx="1124">
                  <c:v>0.22998033333882922</c:v>
                </c:pt>
                <c:pt idx="1125">
                  <c:v>0.23283946971234684</c:v>
                </c:pt>
                <c:pt idx="1126">
                  <c:v>0.23207394024688979</c:v>
                </c:pt>
                <c:pt idx="1127">
                  <c:v>0.23261556499659949</c:v>
                </c:pt>
                <c:pt idx="1128">
                  <c:v>0.23891112289349228</c:v>
                </c:pt>
                <c:pt idx="1129">
                  <c:v>0.23843650916823211</c:v>
                </c:pt>
                <c:pt idx="1130">
                  <c:v>0.24115968968681514</c:v>
                </c:pt>
                <c:pt idx="1131">
                  <c:v>0.24196869588064965</c:v>
                </c:pt>
                <c:pt idx="1132">
                  <c:v>0.24486043499808285</c:v>
                </c:pt>
                <c:pt idx="1133">
                  <c:v>0.24102172993983076</c:v>
                </c:pt>
                <c:pt idx="1134">
                  <c:v>0.24465980918027905</c:v>
                </c:pt>
                <c:pt idx="1135">
                  <c:v>0.2484832204860794</c:v>
                </c:pt>
                <c:pt idx="1136">
                  <c:v>0.24607317444762622</c:v>
                </c:pt>
                <c:pt idx="1137">
                  <c:v>0.24687384547292449</c:v>
                </c:pt>
                <c:pt idx="1138">
                  <c:v>0.23612411749423365</c:v>
                </c:pt>
                <c:pt idx="1139">
                  <c:v>0.21830159394829271</c:v>
                </c:pt>
                <c:pt idx="1140">
                  <c:v>0.19200320240027668</c:v>
                </c:pt>
                <c:pt idx="1141">
                  <c:v>0.18561173854964913</c:v>
                </c:pt>
                <c:pt idx="1142">
                  <c:v>0.17279898067249869</c:v>
                </c:pt>
                <c:pt idx="1143">
                  <c:v>0.17837640359465862</c:v>
                </c:pt>
                <c:pt idx="1144">
                  <c:v>0.17949694643076602</c:v>
                </c:pt>
                <c:pt idx="1145">
                  <c:v>0.18278722157373289</c:v>
                </c:pt>
                <c:pt idx="1146">
                  <c:v>0.18369817381908862</c:v>
                </c:pt>
                <c:pt idx="1147">
                  <c:v>0.18326866484520224</c:v>
                </c:pt>
                <c:pt idx="1148">
                  <c:v>0.17588939377114529</c:v>
                </c:pt>
                <c:pt idx="1149">
                  <c:v>0.1734599700431628</c:v>
                </c:pt>
                <c:pt idx="1150">
                  <c:v>0.18191326446721812</c:v>
                </c:pt>
                <c:pt idx="1151">
                  <c:v>0.187010875030927</c:v>
                </c:pt>
                <c:pt idx="1152">
                  <c:v>0.19127681546803477</c:v>
                </c:pt>
                <c:pt idx="1153">
                  <c:v>0.20254598087738895</c:v>
                </c:pt>
                <c:pt idx="1154">
                  <c:v>0.20297574499906229</c:v>
                </c:pt>
                <c:pt idx="1155">
                  <c:v>0.19847859000100807</c:v>
                </c:pt>
                <c:pt idx="1156">
                  <c:v>0.20033567642324529</c:v>
                </c:pt>
                <c:pt idx="1157">
                  <c:v>0.20070437425628654</c:v>
                </c:pt>
                <c:pt idx="1158">
                  <c:v>0.19850205009334645</c:v>
                </c:pt>
                <c:pt idx="1159">
                  <c:v>0.22930497117752147</c:v>
                </c:pt>
                <c:pt idx="1160">
                  <c:v>0.23910938981396024</c:v>
                </c:pt>
                <c:pt idx="1161">
                  <c:v>0.2400345494301824</c:v>
                </c:pt>
                <c:pt idx="1162">
                  <c:v>0.24129815659303747</c:v>
                </c:pt>
                <c:pt idx="1163">
                  <c:v>0.23863533659014188</c:v>
                </c:pt>
                <c:pt idx="1164">
                  <c:v>0.23902387798582922</c:v>
                </c:pt>
                <c:pt idx="1165">
                  <c:v>0.23532255537409444</c:v>
                </c:pt>
                <c:pt idx="1166">
                  <c:v>0.23962339337476476</c:v>
                </c:pt>
                <c:pt idx="1167">
                  <c:v>0.23984007800415566</c:v>
                </c:pt>
                <c:pt idx="1168">
                  <c:v>0.24720835267761282</c:v>
                </c:pt>
                <c:pt idx="1169">
                  <c:v>0.251289133931413</c:v>
                </c:pt>
                <c:pt idx="1170">
                  <c:v>0.24831879102885288</c:v>
                </c:pt>
                <c:pt idx="1171">
                  <c:v>0.24325161826501623</c:v>
                </c:pt>
                <c:pt idx="1172">
                  <c:v>0.24212770408413867</c:v>
                </c:pt>
                <c:pt idx="1173">
                  <c:v>0.23193099418191998</c:v>
                </c:pt>
                <c:pt idx="1174">
                  <c:v>0.23376078282201937</c:v>
                </c:pt>
                <c:pt idx="1175">
                  <c:v>0.24131243487414231</c:v>
                </c:pt>
                <c:pt idx="1176">
                  <c:v>0.24052573852058723</c:v>
                </c:pt>
                <c:pt idx="1177">
                  <c:v>0.24200835713089858</c:v>
                </c:pt>
                <c:pt idx="1178">
                  <c:v>0.24421950003264703</c:v>
                </c:pt>
                <c:pt idx="1179">
                  <c:v>0.2150950621229156</c:v>
                </c:pt>
                <c:pt idx="1180">
                  <c:v>0.20627631552090797</c:v>
                </c:pt>
                <c:pt idx="1181">
                  <c:v>0.20553571416051261</c:v>
                </c:pt>
                <c:pt idx="1182">
                  <c:v>0.20455344738886294</c:v>
                </c:pt>
                <c:pt idx="1183">
                  <c:v>0.20628886247492195</c:v>
                </c:pt>
                <c:pt idx="1184">
                  <c:v>0.20142910411459311</c:v>
                </c:pt>
                <c:pt idx="1185">
                  <c:v>0.20550333083562161</c:v>
                </c:pt>
                <c:pt idx="1186">
                  <c:v>0.19947705443392982</c:v>
                </c:pt>
                <c:pt idx="1187">
                  <c:v>0.19992940283063396</c:v>
                </c:pt>
                <c:pt idx="1188">
                  <c:v>0.19026564365321061</c:v>
                </c:pt>
                <c:pt idx="1189">
                  <c:v>0.18471655477574569</c:v>
                </c:pt>
                <c:pt idx="1190">
                  <c:v>0.178803825010974</c:v>
                </c:pt>
                <c:pt idx="1191">
                  <c:v>0.18329333034292677</c:v>
                </c:pt>
                <c:pt idx="1192">
                  <c:v>0.1738034142659225</c:v>
                </c:pt>
                <c:pt idx="1193">
                  <c:v>0.17443957152353362</c:v>
                </c:pt>
                <c:pt idx="1194">
                  <c:v>0.16811659190569639</c:v>
                </c:pt>
                <c:pt idx="1195">
                  <c:v>0.15891425664917763</c:v>
                </c:pt>
                <c:pt idx="1196">
                  <c:v>0.19491895989343599</c:v>
                </c:pt>
                <c:pt idx="1197">
                  <c:v>0.19158555329778004</c:v>
                </c:pt>
                <c:pt idx="1198">
                  <c:v>0.18943109362648852</c:v>
                </c:pt>
                <c:pt idx="1199">
                  <c:v>0.18960010997622165</c:v>
                </c:pt>
                <c:pt idx="1200">
                  <c:v>0.18648289586653474</c:v>
                </c:pt>
                <c:pt idx="1201">
                  <c:v>0.18900062838136797</c:v>
                </c:pt>
                <c:pt idx="1202">
                  <c:v>0.18959476390823332</c:v>
                </c:pt>
                <c:pt idx="1203">
                  <c:v>0.18590106204103207</c:v>
                </c:pt>
                <c:pt idx="1204">
                  <c:v>0.18744018570107895</c:v>
                </c:pt>
                <c:pt idx="1205">
                  <c:v>0.18156510329615813</c:v>
                </c:pt>
                <c:pt idx="1206">
                  <c:v>0.18497002416436722</c:v>
                </c:pt>
                <c:pt idx="1207">
                  <c:v>0.18520898931192689</c:v>
                </c:pt>
                <c:pt idx="1208">
                  <c:v>0.1956685525273435</c:v>
                </c:pt>
                <c:pt idx="1209">
                  <c:v>0.19950195733346729</c:v>
                </c:pt>
                <c:pt idx="1210">
                  <c:v>0.20349736430555529</c:v>
                </c:pt>
                <c:pt idx="1211">
                  <c:v>0.20401399756748242</c:v>
                </c:pt>
                <c:pt idx="1212">
                  <c:v>0.20701003291198919</c:v>
                </c:pt>
                <c:pt idx="1213">
                  <c:v>0.20966031670163376</c:v>
                </c:pt>
                <c:pt idx="1214">
                  <c:v>0.23550377228637431</c:v>
                </c:pt>
                <c:pt idx="1215">
                  <c:v>0.23364707503294829</c:v>
                </c:pt>
                <c:pt idx="1216">
                  <c:v>0.20454436551252569</c:v>
                </c:pt>
                <c:pt idx="1217">
                  <c:v>0.20465051444231996</c:v>
                </c:pt>
                <c:pt idx="1218">
                  <c:v>0.2065612601747607</c:v>
                </c:pt>
                <c:pt idx="1219">
                  <c:v>0.21096657653332213</c:v>
                </c:pt>
                <c:pt idx="1220">
                  <c:v>0.21086685484030293</c:v>
                </c:pt>
                <c:pt idx="1221">
                  <c:v>0.21869212280170447</c:v>
                </c:pt>
                <c:pt idx="1222">
                  <c:v>0.22040200153438788</c:v>
                </c:pt>
                <c:pt idx="1223">
                  <c:v>0.22225977772142891</c:v>
                </c:pt>
                <c:pt idx="1224">
                  <c:v>0.22420792144675866</c:v>
                </c:pt>
                <c:pt idx="1225">
                  <c:v>0.22936585898612724</c:v>
                </c:pt>
                <c:pt idx="1226">
                  <c:v>0.22947503088818205</c:v>
                </c:pt>
                <c:pt idx="1227">
                  <c:v>0.2454207795135023</c:v>
                </c:pt>
                <c:pt idx="1228">
                  <c:v>0.24147938302497293</c:v>
                </c:pt>
                <c:pt idx="1229">
                  <c:v>0.23998098404998716</c:v>
                </c:pt>
                <c:pt idx="1230">
                  <c:v>0.23811354339651686</c:v>
                </c:pt>
                <c:pt idx="1231">
                  <c:v>0.23537713668561944</c:v>
                </c:pt>
                <c:pt idx="1232">
                  <c:v>0.2330298598708771</c:v>
                </c:pt>
                <c:pt idx="1233">
                  <c:v>0.2347792564071868</c:v>
                </c:pt>
                <c:pt idx="1234">
                  <c:v>0.20890553987478833</c:v>
                </c:pt>
                <c:pt idx="1235">
                  <c:v>0.21005126621795583</c:v>
                </c:pt>
                <c:pt idx="1236">
                  <c:v>0.21252705281867551</c:v>
                </c:pt>
                <c:pt idx="1237">
                  <c:v>0.21401689835406384</c:v>
                </c:pt>
                <c:pt idx="1238">
                  <c:v>0.21936964063495643</c:v>
                </c:pt>
                <c:pt idx="1239">
                  <c:v>0.21518605471572191</c:v>
                </c:pt>
                <c:pt idx="1240">
                  <c:v>0.21827245169410284</c:v>
                </c:pt>
                <c:pt idx="1241">
                  <c:v>0.21402388758074586</c:v>
                </c:pt>
                <c:pt idx="1242">
                  <c:v>0.21180644884541666</c:v>
                </c:pt>
                <c:pt idx="1243">
                  <c:v>0.21301013350482073</c:v>
                </c:pt>
                <c:pt idx="1244">
                  <c:v>0.21096905704495986</c:v>
                </c:pt>
                <c:pt idx="1245">
                  <c:v>0.20746510814632302</c:v>
                </c:pt>
                <c:pt idx="1246">
                  <c:v>0.21016929103864285</c:v>
                </c:pt>
                <c:pt idx="1247">
                  <c:v>0.19015424659937274</c:v>
                </c:pt>
                <c:pt idx="1248">
                  <c:v>0.18518472063934269</c:v>
                </c:pt>
                <c:pt idx="1249">
                  <c:v>0.18177236005463479</c:v>
                </c:pt>
                <c:pt idx="1250">
                  <c:v>0.17942121022173063</c:v>
                </c:pt>
                <c:pt idx="1251">
                  <c:v>0.17933882391727837</c:v>
                </c:pt>
                <c:pt idx="1252">
                  <c:v>0.17713815660636956</c:v>
                </c:pt>
                <c:pt idx="1253">
                  <c:v>0.17089971461335343</c:v>
                </c:pt>
                <c:pt idx="1254">
                  <c:v>0.16984837200118028</c:v>
                </c:pt>
                <c:pt idx="1255">
                  <c:v>0.16612401504152113</c:v>
                </c:pt>
                <c:pt idx="1256">
                  <c:v>0.16267071815395776</c:v>
                </c:pt>
                <c:pt idx="1257">
                  <c:v>0.16015913258051062</c:v>
                </c:pt>
                <c:pt idx="1258">
                  <c:v>0.15127760386098033</c:v>
                </c:pt>
                <c:pt idx="1259">
                  <c:v>0.15170783971472604</c:v>
                </c:pt>
                <c:pt idx="1260">
                  <c:v>0.14753169199874144</c:v>
                </c:pt>
                <c:pt idx="1261">
                  <c:v>0.1369612721692543</c:v>
                </c:pt>
                <c:pt idx="1262">
                  <c:v>0.13617338985065036</c:v>
                </c:pt>
                <c:pt idx="1263">
                  <c:v>0.14541198301159813</c:v>
                </c:pt>
                <c:pt idx="1264">
                  <c:v>0.14365679652338481</c:v>
                </c:pt>
                <c:pt idx="1265">
                  <c:v>0.14226150975204901</c:v>
                </c:pt>
                <c:pt idx="1266">
                  <c:v>0.13513217915420117</c:v>
                </c:pt>
                <c:pt idx="1267">
                  <c:v>0.13289632743692734</c:v>
                </c:pt>
                <c:pt idx="1268">
                  <c:v>0.13568368193453731</c:v>
                </c:pt>
                <c:pt idx="1269">
                  <c:v>0.13773811742281483</c:v>
                </c:pt>
                <c:pt idx="1270">
                  <c:v>0.13750490067048859</c:v>
                </c:pt>
                <c:pt idx="1271">
                  <c:v>0.13453621257619067</c:v>
                </c:pt>
                <c:pt idx="1272">
                  <c:v>0.13476329384613567</c:v>
                </c:pt>
                <c:pt idx="1273">
                  <c:v>0.13795181957255426</c:v>
                </c:pt>
                <c:pt idx="1274">
                  <c:v>0.13772643926637576</c:v>
                </c:pt>
                <c:pt idx="1275">
                  <c:v>0.13638568595737893</c:v>
                </c:pt>
                <c:pt idx="1276">
                  <c:v>0.14497650158950146</c:v>
                </c:pt>
                <c:pt idx="1277">
                  <c:v>0.14423902079051987</c:v>
                </c:pt>
                <c:pt idx="1278">
                  <c:v>0.14280454802816517</c:v>
                </c:pt>
                <c:pt idx="1279">
                  <c:v>0.14631520764877531</c:v>
                </c:pt>
                <c:pt idx="1280">
                  <c:v>0.15200709853948616</c:v>
                </c:pt>
                <c:pt idx="1281">
                  <c:v>0.15422512112281161</c:v>
                </c:pt>
                <c:pt idx="1282">
                  <c:v>0.1545292854023147</c:v>
                </c:pt>
                <c:pt idx="1283">
                  <c:v>0.14230534760235833</c:v>
                </c:pt>
                <c:pt idx="1284">
                  <c:v>0.14308612041029037</c:v>
                </c:pt>
                <c:pt idx="1285">
                  <c:v>0.14190999425117559</c:v>
                </c:pt>
                <c:pt idx="1286">
                  <c:v>0.13950950598875561</c:v>
                </c:pt>
                <c:pt idx="1287">
                  <c:v>0.14084471688252737</c:v>
                </c:pt>
                <c:pt idx="1288">
                  <c:v>0.13782164734112212</c:v>
                </c:pt>
                <c:pt idx="1289">
                  <c:v>0.15189326488847796</c:v>
                </c:pt>
                <c:pt idx="1290">
                  <c:v>0.15170617797188166</c:v>
                </c:pt>
                <c:pt idx="1291">
                  <c:v>0.15350349394176657</c:v>
                </c:pt>
                <c:pt idx="1292">
                  <c:v>0.15313332363952201</c:v>
                </c:pt>
                <c:pt idx="1293">
                  <c:v>0.16031672233905367</c:v>
                </c:pt>
                <c:pt idx="1294">
                  <c:v>0.15841424747470678</c:v>
                </c:pt>
                <c:pt idx="1295">
                  <c:v>0.16030108932791465</c:v>
                </c:pt>
                <c:pt idx="1296">
                  <c:v>0.15137649098281261</c:v>
                </c:pt>
                <c:pt idx="1297">
                  <c:v>0.15294443861766654</c:v>
                </c:pt>
                <c:pt idx="1298">
                  <c:v>0.15303943888279598</c:v>
                </c:pt>
                <c:pt idx="1299">
                  <c:v>0.1477594717040154</c:v>
                </c:pt>
                <c:pt idx="1300">
                  <c:v>0.14147368632281562</c:v>
                </c:pt>
                <c:pt idx="1301">
                  <c:v>0.14151456813480889</c:v>
                </c:pt>
                <c:pt idx="1302">
                  <c:v>0.14200846589962102</c:v>
                </c:pt>
                <c:pt idx="1303">
                  <c:v>0.14088633070637302</c:v>
                </c:pt>
                <c:pt idx="1304">
                  <c:v>0.14146848348399538</c:v>
                </c:pt>
                <c:pt idx="1305">
                  <c:v>0.1422687556117139</c:v>
                </c:pt>
                <c:pt idx="1306">
                  <c:v>0.14506423143707786</c:v>
                </c:pt>
                <c:pt idx="1307">
                  <c:v>0.14440217041034337</c:v>
                </c:pt>
                <c:pt idx="1308">
                  <c:v>0.14616555742237436</c:v>
                </c:pt>
                <c:pt idx="1309">
                  <c:v>0.13321384332530159</c:v>
                </c:pt>
                <c:pt idx="1310">
                  <c:v>0.13339898456678101</c:v>
                </c:pt>
                <c:pt idx="1311">
                  <c:v>0.13514762769485558</c:v>
                </c:pt>
                <c:pt idx="1312">
                  <c:v>0.13759382437565854</c:v>
                </c:pt>
                <c:pt idx="1313">
                  <c:v>0.12421285341728459</c:v>
                </c:pt>
                <c:pt idx="1314">
                  <c:v>0.12462948614706693</c:v>
                </c:pt>
                <c:pt idx="1315">
                  <c:v>0.12374193176120361</c:v>
                </c:pt>
                <c:pt idx="1316">
                  <c:v>0.12798490062518775</c:v>
                </c:pt>
                <c:pt idx="1317">
                  <c:v>0.12630901355452293</c:v>
                </c:pt>
                <c:pt idx="1318">
                  <c:v>0.12465936340649891</c:v>
                </c:pt>
                <c:pt idx="1319">
                  <c:v>0.1324801961311898</c:v>
                </c:pt>
                <c:pt idx="1320">
                  <c:v>0.13374611463291436</c:v>
                </c:pt>
                <c:pt idx="1321">
                  <c:v>0.13181663360050921</c:v>
                </c:pt>
                <c:pt idx="1322">
                  <c:v>0.13144244804405505</c:v>
                </c:pt>
                <c:pt idx="1323">
                  <c:v>0.13302898565387211</c:v>
                </c:pt>
                <c:pt idx="1324">
                  <c:v>0.13138430408689342</c:v>
                </c:pt>
                <c:pt idx="1325">
                  <c:v>0.13072607399295508</c:v>
                </c:pt>
                <c:pt idx="1326">
                  <c:v>0.12932712666083465</c:v>
                </c:pt>
                <c:pt idx="1327">
                  <c:v>0.12845110061887477</c:v>
                </c:pt>
                <c:pt idx="1328">
                  <c:v>0.12549143845474464</c:v>
                </c:pt>
                <c:pt idx="1329">
                  <c:v>0.12363619790152429</c:v>
                </c:pt>
                <c:pt idx="1330">
                  <c:v>0.12521131858533768</c:v>
                </c:pt>
                <c:pt idx="1331">
                  <c:v>0.12345108892173348</c:v>
                </c:pt>
                <c:pt idx="1332">
                  <c:v>0.1227587461297283</c:v>
                </c:pt>
                <c:pt idx="1333">
                  <c:v>0.12349393798027375</c:v>
                </c:pt>
                <c:pt idx="1334">
                  <c:v>0.12612031190945247</c:v>
                </c:pt>
                <c:pt idx="1335">
                  <c:v>0.12726198974078504</c:v>
                </c:pt>
                <c:pt idx="1336">
                  <c:v>0.12467653502476604</c:v>
                </c:pt>
                <c:pt idx="1337">
                  <c:v>0.1250764491445549</c:v>
                </c:pt>
                <c:pt idx="1338">
                  <c:v>0.12512246635031748</c:v>
                </c:pt>
                <c:pt idx="1339">
                  <c:v>0.12419037810071737</c:v>
                </c:pt>
                <c:pt idx="1340">
                  <c:v>0.12774893582458663</c:v>
                </c:pt>
                <c:pt idx="1341">
                  <c:v>0.12654039774541823</c:v>
                </c:pt>
                <c:pt idx="1342">
                  <c:v>0.12545971528610531</c:v>
                </c:pt>
                <c:pt idx="1343">
                  <c:v>0.13260321505628395</c:v>
                </c:pt>
                <c:pt idx="1344">
                  <c:v>0.13466970863434752</c:v>
                </c:pt>
                <c:pt idx="1345">
                  <c:v>0.13402019239017576</c:v>
                </c:pt>
                <c:pt idx="1346">
                  <c:v>0.13322025518107442</c:v>
                </c:pt>
                <c:pt idx="1347">
                  <c:v>0.1390427207107407</c:v>
                </c:pt>
                <c:pt idx="1348">
                  <c:v>0.14326031279937532</c:v>
                </c:pt>
                <c:pt idx="1349">
                  <c:v>0.14062434767476889</c:v>
                </c:pt>
                <c:pt idx="1350">
                  <c:v>0.14012007186080627</c:v>
                </c:pt>
                <c:pt idx="1351">
                  <c:v>0.14030081883825302</c:v>
                </c:pt>
                <c:pt idx="1352">
                  <c:v>0.1398020972559918</c:v>
                </c:pt>
                <c:pt idx="1353">
                  <c:v>0.14057846309704292</c:v>
                </c:pt>
                <c:pt idx="1354">
                  <c:v>0.13881179371035526</c:v>
                </c:pt>
                <c:pt idx="1355">
                  <c:v>0.13783410485578992</c:v>
                </c:pt>
                <c:pt idx="1356">
                  <c:v>0.13632021398101227</c:v>
                </c:pt>
                <c:pt idx="1357">
                  <c:v>0.13564834327959899</c:v>
                </c:pt>
                <c:pt idx="1358">
                  <c:v>0.13670166310797677</c:v>
                </c:pt>
                <c:pt idx="1359">
                  <c:v>0.13058351868133175</c:v>
                </c:pt>
                <c:pt idx="1360">
                  <c:v>0.12699859428240126</c:v>
                </c:pt>
                <c:pt idx="1361">
                  <c:v>0.12559050334655275</c:v>
                </c:pt>
                <c:pt idx="1362">
                  <c:v>0.12569035507167478</c:v>
                </c:pt>
                <c:pt idx="1363">
                  <c:v>0.11689743824651538</c:v>
                </c:pt>
                <c:pt idx="1364">
                  <c:v>0.11347143226269284</c:v>
                </c:pt>
                <c:pt idx="1365">
                  <c:v>0.11363446798942918</c:v>
                </c:pt>
                <c:pt idx="1366">
                  <c:v>0.1152501298464197</c:v>
                </c:pt>
                <c:pt idx="1367">
                  <c:v>0.10910035917636145</c:v>
                </c:pt>
                <c:pt idx="1368">
                  <c:v>0.10304267611391504</c:v>
                </c:pt>
                <c:pt idx="1369">
                  <c:v>0.10397823978373943</c:v>
                </c:pt>
                <c:pt idx="1370">
                  <c:v>0.10442005177759903</c:v>
                </c:pt>
                <c:pt idx="1371">
                  <c:v>0.10416557502536063</c:v>
                </c:pt>
                <c:pt idx="1372">
                  <c:v>0.10335864594107844</c:v>
                </c:pt>
                <c:pt idx="1373">
                  <c:v>0.10237395918698859</c:v>
                </c:pt>
                <c:pt idx="1374">
                  <c:v>0.1006429585656006</c:v>
                </c:pt>
                <c:pt idx="1375">
                  <c:v>0.10215951285414415</c:v>
                </c:pt>
                <c:pt idx="1376">
                  <c:v>0.10748366588909257</c:v>
                </c:pt>
                <c:pt idx="1377">
                  <c:v>0.10892610363597899</c:v>
                </c:pt>
                <c:pt idx="1378">
                  <c:v>0.1101727261461217</c:v>
                </c:pt>
                <c:pt idx="1379">
                  <c:v>0.11074957913001003</c:v>
                </c:pt>
                <c:pt idx="1380">
                  <c:v>0.1111605546629735</c:v>
                </c:pt>
                <c:pt idx="1381">
                  <c:v>0.1135033179756916</c:v>
                </c:pt>
                <c:pt idx="1382">
                  <c:v>0.11436223690160317</c:v>
                </c:pt>
                <c:pt idx="1383">
                  <c:v>0.1129294425101368</c:v>
                </c:pt>
                <c:pt idx="1384">
                  <c:v>0.13973847571961304</c:v>
                </c:pt>
                <c:pt idx="1385">
                  <c:v>0.13864598179702267</c:v>
                </c:pt>
                <c:pt idx="1386">
                  <c:v>0.13927366193910637</c:v>
                </c:pt>
                <c:pt idx="1387">
                  <c:v>0.14363305421379938</c:v>
                </c:pt>
                <c:pt idx="1388">
                  <c:v>0.1438684108969438</c:v>
                </c:pt>
                <c:pt idx="1389">
                  <c:v>0.15041816791992357</c:v>
                </c:pt>
                <c:pt idx="1390">
                  <c:v>0.15117262489051098</c:v>
                </c:pt>
                <c:pt idx="1391">
                  <c:v>0.15133431128761984</c:v>
                </c:pt>
                <c:pt idx="1392">
                  <c:v>0.15104357277116814</c:v>
                </c:pt>
                <c:pt idx="1393">
                  <c:v>0.15232104425714593</c:v>
                </c:pt>
                <c:pt idx="1394">
                  <c:v>0.15503394522406119</c:v>
                </c:pt>
                <c:pt idx="1395">
                  <c:v>0.16019578461611617</c:v>
                </c:pt>
                <c:pt idx="1396">
                  <c:v>0.15705313554773867</c:v>
                </c:pt>
                <c:pt idx="1397">
                  <c:v>0.15876613166513948</c:v>
                </c:pt>
                <c:pt idx="1398">
                  <c:v>0.23231302819692515</c:v>
                </c:pt>
                <c:pt idx="1399">
                  <c:v>0.23553405181668979</c:v>
                </c:pt>
                <c:pt idx="1400">
                  <c:v>0.23839373784953635</c:v>
                </c:pt>
                <c:pt idx="1401">
                  <c:v>0.24007968070298491</c:v>
                </c:pt>
                <c:pt idx="1402">
                  <c:v>0.23957770729414912</c:v>
                </c:pt>
                <c:pt idx="1403">
                  <c:v>0.23999787679451628</c:v>
                </c:pt>
                <c:pt idx="1404">
                  <c:v>0.22912433699435225</c:v>
                </c:pt>
                <c:pt idx="1405">
                  <c:v>0.22942675138245547</c:v>
                </c:pt>
                <c:pt idx="1406">
                  <c:v>0.22849846245112243</c:v>
                </c:pt>
                <c:pt idx="1407">
                  <c:v>0.22727571754788486</c:v>
                </c:pt>
                <c:pt idx="1408">
                  <c:v>0.22854540064756726</c:v>
                </c:pt>
                <c:pt idx="1409">
                  <c:v>0.22361228384152665</c:v>
                </c:pt>
                <c:pt idx="1410">
                  <c:v>0.22330184064500844</c:v>
                </c:pt>
                <c:pt idx="1411">
                  <c:v>0.22249960182097428</c:v>
                </c:pt>
                <c:pt idx="1412">
                  <c:v>0.22289579516441776</c:v>
                </c:pt>
                <c:pt idx="1413">
                  <c:v>0.22262420071143399</c:v>
                </c:pt>
                <c:pt idx="1414">
                  <c:v>0.22436903444086187</c:v>
                </c:pt>
                <c:pt idx="1415">
                  <c:v>0.21998877647494408</c:v>
                </c:pt>
                <c:pt idx="1416">
                  <c:v>0.22084535320623316</c:v>
                </c:pt>
                <c:pt idx="1417">
                  <c:v>0.21930757250659269</c:v>
                </c:pt>
                <c:pt idx="1418">
                  <c:v>0.14207203270759666</c:v>
                </c:pt>
                <c:pt idx="1419">
                  <c:v>0.13775147921244948</c:v>
                </c:pt>
                <c:pt idx="1420">
                  <c:v>0.13300259357854954</c:v>
                </c:pt>
                <c:pt idx="1421">
                  <c:v>0.13523700730659127</c:v>
                </c:pt>
                <c:pt idx="1422">
                  <c:v>0.1371282765941518</c:v>
                </c:pt>
                <c:pt idx="1423">
                  <c:v>0.13931747686388199</c:v>
                </c:pt>
                <c:pt idx="1424">
                  <c:v>0.13360170563936602</c:v>
                </c:pt>
                <c:pt idx="1425">
                  <c:v>0.13325267043854919</c:v>
                </c:pt>
                <c:pt idx="1426">
                  <c:v>0.13422591872421918</c:v>
                </c:pt>
                <c:pt idx="1427">
                  <c:v>0.13250060932106941</c:v>
                </c:pt>
                <c:pt idx="1428">
                  <c:v>0.13139306367763451</c:v>
                </c:pt>
                <c:pt idx="1429">
                  <c:v>0.13292082193121968</c:v>
                </c:pt>
                <c:pt idx="1430">
                  <c:v>0.13134011078868282</c:v>
                </c:pt>
                <c:pt idx="1431">
                  <c:v>0.13135080884674094</c:v>
                </c:pt>
                <c:pt idx="1432">
                  <c:v>0.13365614064527601</c:v>
                </c:pt>
                <c:pt idx="1433">
                  <c:v>0.13385492515648531</c:v>
                </c:pt>
                <c:pt idx="1434">
                  <c:v>0.13082693183381858</c:v>
                </c:pt>
                <c:pt idx="1435">
                  <c:v>0.12986559627834876</c:v>
                </c:pt>
                <c:pt idx="1436">
                  <c:v>0.12772311146478815</c:v>
                </c:pt>
                <c:pt idx="1437">
                  <c:v>0.12699165501365708</c:v>
                </c:pt>
                <c:pt idx="1438">
                  <c:v>0.12119624147569932</c:v>
                </c:pt>
                <c:pt idx="1439">
                  <c:v>0.1201683551010601</c:v>
                </c:pt>
                <c:pt idx="1440">
                  <c:v>0.12152619355158316</c:v>
                </c:pt>
                <c:pt idx="1441">
                  <c:v>0.11471747157450522</c:v>
                </c:pt>
                <c:pt idx="1442">
                  <c:v>0.12844978892045367</c:v>
                </c:pt>
                <c:pt idx="1443">
                  <c:v>0.12649975987641621</c:v>
                </c:pt>
                <c:pt idx="1444">
                  <c:v>0.13114245556018003</c:v>
                </c:pt>
                <c:pt idx="1445">
                  <c:v>0.13212680763354115</c:v>
                </c:pt>
                <c:pt idx="1446">
                  <c:v>0.13123247454947815</c:v>
                </c:pt>
                <c:pt idx="1447">
                  <c:v>0.12999117449593459</c:v>
                </c:pt>
                <c:pt idx="1448">
                  <c:v>0.12952018089615083</c:v>
                </c:pt>
                <c:pt idx="1449">
                  <c:v>0.14472602232586634</c:v>
                </c:pt>
                <c:pt idx="1450">
                  <c:v>0.14440690150965141</c:v>
                </c:pt>
                <c:pt idx="1451">
                  <c:v>0.15298094818257951</c:v>
                </c:pt>
                <c:pt idx="1452">
                  <c:v>0.15220027132620342</c:v>
                </c:pt>
                <c:pt idx="1453">
                  <c:v>0.15516578796735858</c:v>
                </c:pt>
                <c:pt idx="1454">
                  <c:v>0.15813728352287795</c:v>
                </c:pt>
                <c:pt idx="1455">
                  <c:v>0.16039110705338447</c:v>
                </c:pt>
                <c:pt idx="1456">
                  <c:v>0.17728563524426702</c:v>
                </c:pt>
                <c:pt idx="1457">
                  <c:v>0.17715807746860857</c:v>
                </c:pt>
                <c:pt idx="1458">
                  <c:v>0.17952153805008539</c:v>
                </c:pt>
                <c:pt idx="1459">
                  <c:v>0.180399119399795</c:v>
                </c:pt>
                <c:pt idx="1460">
                  <c:v>0.17879800070131649</c:v>
                </c:pt>
                <c:pt idx="1461">
                  <c:v>0.19445886215371408</c:v>
                </c:pt>
                <c:pt idx="1462">
                  <c:v>0.18807973966826055</c:v>
                </c:pt>
                <c:pt idx="1463">
                  <c:v>0.19062377308167566</c:v>
                </c:pt>
                <c:pt idx="1464">
                  <c:v>0.18921528739262169</c:v>
                </c:pt>
                <c:pt idx="1465">
                  <c:v>0.19221398691763075</c:v>
                </c:pt>
                <c:pt idx="1466">
                  <c:v>0.19799451049379532</c:v>
                </c:pt>
                <c:pt idx="1467">
                  <c:v>0.21086104853496912</c:v>
                </c:pt>
                <c:pt idx="1468">
                  <c:v>0.21120285991529969</c:v>
                </c:pt>
                <c:pt idx="1469">
                  <c:v>0.20800296869687751</c:v>
                </c:pt>
                <c:pt idx="1470">
                  <c:v>0.20949176984486129</c:v>
                </c:pt>
                <c:pt idx="1471">
                  <c:v>0.20931328280299791</c:v>
                </c:pt>
                <c:pt idx="1472">
                  <c:v>0.21147833261471516</c:v>
                </c:pt>
                <c:pt idx="1473">
                  <c:v>0.21309634929143961</c:v>
                </c:pt>
                <c:pt idx="1474">
                  <c:v>0.21031898987659212</c:v>
                </c:pt>
                <c:pt idx="1475">
                  <c:v>0.22848676689373493</c:v>
                </c:pt>
                <c:pt idx="1476">
                  <c:v>0.21669591502946461</c:v>
                </c:pt>
                <c:pt idx="1477">
                  <c:v>0.21942733919536964</c:v>
                </c:pt>
                <c:pt idx="1478">
                  <c:v>0.2210354228835284</c:v>
                </c:pt>
                <c:pt idx="1479">
                  <c:v>0.22107437847116782</c:v>
                </c:pt>
                <c:pt idx="1480">
                  <c:v>0.22072647691164343</c:v>
                </c:pt>
                <c:pt idx="1481">
                  <c:v>0.21349968208933309</c:v>
                </c:pt>
                <c:pt idx="1482">
                  <c:v>0.21384097630428728</c:v>
                </c:pt>
                <c:pt idx="1483">
                  <c:v>0.21592466696686807</c:v>
                </c:pt>
                <c:pt idx="1484">
                  <c:v>0.21639121511275936</c:v>
                </c:pt>
                <c:pt idx="1485">
                  <c:v>0.22448802458918501</c:v>
                </c:pt>
                <c:pt idx="1486">
                  <c:v>0.22151667000937508</c:v>
                </c:pt>
                <c:pt idx="1487">
                  <c:v>0.21101239187647297</c:v>
                </c:pt>
                <c:pt idx="1488">
                  <c:v>0.21486483279062218</c:v>
                </c:pt>
                <c:pt idx="1489">
                  <c:v>0.2120387467345792</c:v>
                </c:pt>
                <c:pt idx="1490">
                  <c:v>0.22589558643106575</c:v>
                </c:pt>
                <c:pt idx="1491">
                  <c:v>0.22115511874230048</c:v>
                </c:pt>
                <c:pt idx="1492">
                  <c:v>0.22231130932928789</c:v>
                </c:pt>
                <c:pt idx="1493">
                  <c:v>0.22815314878645593</c:v>
                </c:pt>
                <c:pt idx="1494">
                  <c:v>0.23116342904482806</c:v>
                </c:pt>
                <c:pt idx="1495">
                  <c:v>0.22650864579768787</c:v>
                </c:pt>
                <c:pt idx="1496">
                  <c:v>0.2326304407572149</c:v>
                </c:pt>
                <c:pt idx="1497">
                  <c:v>0.25322305659419564</c:v>
                </c:pt>
                <c:pt idx="1498">
                  <c:v>0.25549958937862888</c:v>
                </c:pt>
                <c:pt idx="1499">
                  <c:v>0.25932628841269739</c:v>
                </c:pt>
                <c:pt idx="1500">
                  <c:v>0.26702112903206304</c:v>
                </c:pt>
                <c:pt idx="1501">
                  <c:v>0.26341721024167125</c:v>
                </c:pt>
                <c:pt idx="1502">
                  <c:v>0.26312705613670262</c:v>
                </c:pt>
                <c:pt idx="1503">
                  <c:v>0.26920744204510999</c:v>
                </c:pt>
                <c:pt idx="1504">
                  <c:v>0.2700657811196131</c:v>
                </c:pt>
                <c:pt idx="1505">
                  <c:v>0.26270791037590002</c:v>
                </c:pt>
                <c:pt idx="1506">
                  <c:v>0.27865534128554259</c:v>
                </c:pt>
                <c:pt idx="1507">
                  <c:v>0.27893035445007847</c:v>
                </c:pt>
                <c:pt idx="1508">
                  <c:v>0.27741900398505764</c:v>
                </c:pt>
                <c:pt idx="1509">
                  <c:v>0.2775578817757044</c:v>
                </c:pt>
                <c:pt idx="1510">
                  <c:v>0.26529061789863201</c:v>
                </c:pt>
                <c:pt idx="1511">
                  <c:v>0.26495796984716058</c:v>
                </c:pt>
                <c:pt idx="1512">
                  <c:v>0.26384429941764259</c:v>
                </c:pt>
                <c:pt idx="1513">
                  <c:v>0.25723897601380186</c:v>
                </c:pt>
                <c:pt idx="1514">
                  <c:v>0.25801662413172627</c:v>
                </c:pt>
                <c:pt idx="1515">
                  <c:v>0.26028960202880791</c:v>
                </c:pt>
                <c:pt idx="1516">
                  <c:v>0.25521842580625398</c:v>
                </c:pt>
                <c:pt idx="1517">
                  <c:v>0.23345306326160847</c:v>
                </c:pt>
                <c:pt idx="1518">
                  <c:v>0.23109857240046039</c:v>
                </c:pt>
                <c:pt idx="1519">
                  <c:v>0.22812737625063298</c:v>
                </c:pt>
                <c:pt idx="1520">
                  <c:v>0.22656731381155706</c:v>
                </c:pt>
                <c:pt idx="1521">
                  <c:v>0.22630348461816235</c:v>
                </c:pt>
                <c:pt idx="1522">
                  <c:v>0.22366058817525405</c:v>
                </c:pt>
                <c:pt idx="1523">
                  <c:v>0.21452869492582666</c:v>
                </c:pt>
                <c:pt idx="1524">
                  <c:v>0.21199352999557747</c:v>
                </c:pt>
                <c:pt idx="1525">
                  <c:v>0.2104036019182198</c:v>
                </c:pt>
                <c:pt idx="1526">
                  <c:v>0.18899653393332136</c:v>
                </c:pt>
                <c:pt idx="1527">
                  <c:v>0.18879097842793177</c:v>
                </c:pt>
                <c:pt idx="1528">
                  <c:v>0.19062552833745147</c:v>
                </c:pt>
                <c:pt idx="1529">
                  <c:v>0.19391333432735269</c:v>
                </c:pt>
                <c:pt idx="1530">
                  <c:v>0.19296776345562547</c:v>
                </c:pt>
                <c:pt idx="1531">
                  <c:v>0.19698347696696711</c:v>
                </c:pt>
                <c:pt idx="1532">
                  <c:v>0.20302285646414517</c:v>
                </c:pt>
                <c:pt idx="1533">
                  <c:v>0.20609132886526371</c:v>
                </c:pt>
                <c:pt idx="1534">
                  <c:v>0.20585165515925252</c:v>
                </c:pt>
                <c:pt idx="1535">
                  <c:v>0.18746446054081881</c:v>
                </c:pt>
                <c:pt idx="1536">
                  <c:v>0.19555197265659344</c:v>
                </c:pt>
                <c:pt idx="1537">
                  <c:v>0.19611582585505968</c:v>
                </c:pt>
                <c:pt idx="1538">
                  <c:v>0.19352995403079476</c:v>
                </c:pt>
                <c:pt idx="1539">
                  <c:v>0.19448338632950105</c:v>
                </c:pt>
                <c:pt idx="1540">
                  <c:v>0.18933827670558401</c:v>
                </c:pt>
                <c:pt idx="1541">
                  <c:v>0.1883164900421036</c:v>
                </c:pt>
                <c:pt idx="1542">
                  <c:v>0.18894994515231947</c:v>
                </c:pt>
                <c:pt idx="1543">
                  <c:v>0.19013451565504744</c:v>
                </c:pt>
                <c:pt idx="1544">
                  <c:v>0.18949486147462227</c:v>
                </c:pt>
                <c:pt idx="1545">
                  <c:v>0.19381858381636616</c:v>
                </c:pt>
                <c:pt idx="1546">
                  <c:v>0.19453776125966496</c:v>
                </c:pt>
                <c:pt idx="1547">
                  <c:v>0.19574806018144156</c:v>
                </c:pt>
                <c:pt idx="1548">
                  <c:v>0.19227992202254698</c:v>
                </c:pt>
                <c:pt idx="1549">
                  <c:v>0.18389982871344907</c:v>
                </c:pt>
                <c:pt idx="1550">
                  <c:v>0.18732215722097703</c:v>
                </c:pt>
                <c:pt idx="1551">
                  <c:v>0.18740681769172787</c:v>
                </c:pt>
                <c:pt idx="1552">
                  <c:v>0.17787106974052311</c:v>
                </c:pt>
                <c:pt idx="1553">
                  <c:v>0.1772195707539744</c:v>
                </c:pt>
                <c:pt idx="1554">
                  <c:v>0.1723915396451047</c:v>
                </c:pt>
                <c:pt idx="1555">
                  <c:v>0.17148071659697131</c:v>
                </c:pt>
                <c:pt idx="1556">
                  <c:v>0.16261502400606051</c:v>
                </c:pt>
                <c:pt idx="1557">
                  <c:v>0.16190953635298641</c:v>
                </c:pt>
                <c:pt idx="1558">
                  <c:v>0.16113815190894151</c:v>
                </c:pt>
                <c:pt idx="1559">
                  <c:v>0.15665777162324288</c:v>
                </c:pt>
                <c:pt idx="1560">
                  <c:v>0.15233736271697976</c:v>
                </c:pt>
                <c:pt idx="1561">
                  <c:v>0.1565214592310793</c:v>
                </c:pt>
                <c:pt idx="1562">
                  <c:v>0.17111898170790385</c:v>
                </c:pt>
                <c:pt idx="1563">
                  <c:v>0.16671096433048152</c:v>
                </c:pt>
                <c:pt idx="1564">
                  <c:v>0.16739377768916433</c:v>
                </c:pt>
                <c:pt idx="1565">
                  <c:v>0.1649011510365028</c:v>
                </c:pt>
                <c:pt idx="1566">
                  <c:v>0.16427484386398766</c:v>
                </c:pt>
                <c:pt idx="1567">
                  <c:v>0.16507073387050047</c:v>
                </c:pt>
                <c:pt idx="1568">
                  <c:v>0.17990864887613078</c:v>
                </c:pt>
                <c:pt idx="1569">
                  <c:v>0.19860261401120613</c:v>
                </c:pt>
                <c:pt idx="1570">
                  <c:v>0.27026252356074676</c:v>
                </c:pt>
                <c:pt idx="1571">
                  <c:v>0.27287336577577687</c:v>
                </c:pt>
                <c:pt idx="1572">
                  <c:v>0.2764647703928747</c:v>
                </c:pt>
                <c:pt idx="1573">
                  <c:v>0.28941957164622795</c:v>
                </c:pt>
                <c:pt idx="1574">
                  <c:v>0.29219097953335493</c:v>
                </c:pt>
                <c:pt idx="1575">
                  <c:v>0.2959716716751859</c:v>
                </c:pt>
                <c:pt idx="1576">
                  <c:v>0.29777038953339224</c:v>
                </c:pt>
                <c:pt idx="1577">
                  <c:v>0.3044947360035658</c:v>
                </c:pt>
                <c:pt idx="1578">
                  <c:v>0.30551476916656373</c:v>
                </c:pt>
                <c:pt idx="1579">
                  <c:v>0.31005273463842048</c:v>
                </c:pt>
                <c:pt idx="1580">
                  <c:v>0.31011739039572495</c:v>
                </c:pt>
                <c:pt idx="1581">
                  <c:v>0.30987382279255321</c:v>
                </c:pt>
                <c:pt idx="1582">
                  <c:v>0.32352810246800306</c:v>
                </c:pt>
                <c:pt idx="1583">
                  <c:v>0.32760503645440736</c:v>
                </c:pt>
                <c:pt idx="1584">
                  <c:v>0.33625931476230869</c:v>
                </c:pt>
                <c:pt idx="1585">
                  <c:v>0.33665656921798265</c:v>
                </c:pt>
                <c:pt idx="1586">
                  <c:v>0.33670433783896764</c:v>
                </c:pt>
                <c:pt idx="1587">
                  <c:v>0.33675557413490337</c:v>
                </c:pt>
                <c:pt idx="1588">
                  <c:v>0.33297060975565351</c:v>
                </c:pt>
                <c:pt idx="1589">
                  <c:v>0.3261533133989189</c:v>
                </c:pt>
                <c:pt idx="1590">
                  <c:v>0.27862747204216115</c:v>
                </c:pt>
                <c:pt idx="1591">
                  <c:v>0.27968821997959964</c:v>
                </c:pt>
                <c:pt idx="1592">
                  <c:v>0.27878012011468351</c:v>
                </c:pt>
                <c:pt idx="1593">
                  <c:v>0.26374215431021664</c:v>
                </c:pt>
                <c:pt idx="1594">
                  <c:v>0.26302233457176405</c:v>
                </c:pt>
                <c:pt idx="1595">
                  <c:v>0.26577087168422631</c:v>
                </c:pt>
                <c:pt idx="1596">
                  <c:v>0.26997796704093463</c:v>
                </c:pt>
                <c:pt idx="1597">
                  <c:v>0.26550767273957238</c:v>
                </c:pt>
                <c:pt idx="1598">
                  <c:v>0.26717368525868845</c:v>
                </c:pt>
                <c:pt idx="1599">
                  <c:v>0.26296868845444249</c:v>
                </c:pt>
                <c:pt idx="1600">
                  <c:v>0.26747967968055675</c:v>
                </c:pt>
                <c:pt idx="1601">
                  <c:v>0.26753080643862032</c:v>
                </c:pt>
                <c:pt idx="1602">
                  <c:v>0.24286369647140787</c:v>
                </c:pt>
                <c:pt idx="1603">
                  <c:v>0.24240948525568223</c:v>
                </c:pt>
                <c:pt idx="1604">
                  <c:v>0.23675300688547168</c:v>
                </c:pt>
                <c:pt idx="1605">
                  <c:v>0.23424337424516495</c:v>
                </c:pt>
                <c:pt idx="1606">
                  <c:v>0.23719167555590764</c:v>
                </c:pt>
                <c:pt idx="1607">
                  <c:v>0.23645935603824181</c:v>
                </c:pt>
                <c:pt idx="1608">
                  <c:v>0.29929559840458519</c:v>
                </c:pt>
                <c:pt idx="1609">
                  <c:v>0.30258193892257063</c:v>
                </c:pt>
                <c:pt idx="1610">
                  <c:v>0.29780522697553896</c:v>
                </c:pt>
                <c:pt idx="1611">
                  <c:v>0.29438006558611052</c:v>
                </c:pt>
                <c:pt idx="1612">
                  <c:v>0.29400288532081104</c:v>
                </c:pt>
                <c:pt idx="1613">
                  <c:v>0.30298195603214084</c:v>
                </c:pt>
                <c:pt idx="1614">
                  <c:v>0.30380688975245146</c:v>
                </c:pt>
                <c:pt idx="1615">
                  <c:v>0.29851334229290433</c:v>
                </c:pt>
                <c:pt idx="1616">
                  <c:v>0.29618971291363472</c:v>
                </c:pt>
                <c:pt idx="1617">
                  <c:v>0.29505744267830353</c:v>
                </c:pt>
                <c:pt idx="1618">
                  <c:v>0.29425462377748041</c:v>
                </c:pt>
                <c:pt idx="1619">
                  <c:v>0.29451080154697484</c:v>
                </c:pt>
                <c:pt idx="1620">
                  <c:v>0.29057211324007248</c:v>
                </c:pt>
                <c:pt idx="1621">
                  <c:v>0.28763967828806081</c:v>
                </c:pt>
                <c:pt idx="1622">
                  <c:v>0.28517511492565378</c:v>
                </c:pt>
                <c:pt idx="1623">
                  <c:v>0.28052863864464583</c:v>
                </c:pt>
                <c:pt idx="1624">
                  <c:v>0.28451316800884252</c:v>
                </c:pt>
                <c:pt idx="1625">
                  <c:v>0.28580766777668543</c:v>
                </c:pt>
                <c:pt idx="1626">
                  <c:v>0.28376917929826578</c:v>
                </c:pt>
                <c:pt idx="1627">
                  <c:v>0.29612200437731212</c:v>
                </c:pt>
                <c:pt idx="1628">
                  <c:v>0.22777405682735269</c:v>
                </c:pt>
                <c:pt idx="1629">
                  <c:v>0.2246422099795613</c:v>
                </c:pt>
                <c:pt idx="1630">
                  <c:v>0.22149405978568554</c:v>
                </c:pt>
                <c:pt idx="1631">
                  <c:v>0.22028785035523998</c:v>
                </c:pt>
                <c:pt idx="1632">
                  <c:v>0.21852007763620504</c:v>
                </c:pt>
                <c:pt idx="1633">
                  <c:v>0.2089265319845974</c:v>
                </c:pt>
                <c:pt idx="1634">
                  <c:v>0.20699633455533195</c:v>
                </c:pt>
                <c:pt idx="1635">
                  <c:v>0.20710377987475498</c:v>
                </c:pt>
                <c:pt idx="1636">
                  <c:v>0.20053831840076194</c:v>
                </c:pt>
                <c:pt idx="1637">
                  <c:v>0.19923820126007774</c:v>
                </c:pt>
                <c:pt idx="1638">
                  <c:v>0.2021987444086025</c:v>
                </c:pt>
                <c:pt idx="1639">
                  <c:v>0.20255418752264961</c:v>
                </c:pt>
                <c:pt idx="1640">
                  <c:v>0.20479799919371228</c:v>
                </c:pt>
                <c:pt idx="1641">
                  <c:v>0.20807982085872767</c:v>
                </c:pt>
                <c:pt idx="1642">
                  <c:v>0.20857748976588114</c:v>
                </c:pt>
                <c:pt idx="1643">
                  <c:v>0.20995513872698651</c:v>
                </c:pt>
                <c:pt idx="1644">
                  <c:v>0.19799019422310996</c:v>
                </c:pt>
                <c:pt idx="1645">
                  <c:v>0.19631391065410148</c:v>
                </c:pt>
                <c:pt idx="1646">
                  <c:v>0.1931687797289143</c:v>
                </c:pt>
                <c:pt idx="1647">
                  <c:v>0.17444080900848538</c:v>
                </c:pt>
                <c:pt idx="1648">
                  <c:v>0.17292243707635369</c:v>
                </c:pt>
                <c:pt idx="1649">
                  <c:v>0.17085782607574515</c:v>
                </c:pt>
                <c:pt idx="1650">
                  <c:v>0.16666772906304089</c:v>
                </c:pt>
                <c:pt idx="1651">
                  <c:v>0.16896769356605923</c:v>
                </c:pt>
                <c:pt idx="1652">
                  <c:v>0.16758534893455659</c:v>
                </c:pt>
                <c:pt idx="1653">
                  <c:v>0.17129774221612384</c:v>
                </c:pt>
                <c:pt idx="1654">
                  <c:v>0.17007805557259875</c:v>
                </c:pt>
                <c:pt idx="1655">
                  <c:v>0.16887438879102726</c:v>
                </c:pt>
                <c:pt idx="1656">
                  <c:v>0.17039155552559215</c:v>
                </c:pt>
                <c:pt idx="1657">
                  <c:v>0.17113724254489895</c:v>
                </c:pt>
                <c:pt idx="1658">
                  <c:v>0.17023361637735004</c:v>
                </c:pt>
                <c:pt idx="1659">
                  <c:v>0.16895157922638016</c:v>
                </c:pt>
                <c:pt idx="1660">
                  <c:v>0.16543668023812788</c:v>
                </c:pt>
                <c:pt idx="1661">
                  <c:v>0.16527279960618346</c:v>
                </c:pt>
                <c:pt idx="1662">
                  <c:v>0.1657014278227214</c:v>
                </c:pt>
                <c:pt idx="1663">
                  <c:v>0.16350517113917734</c:v>
                </c:pt>
                <c:pt idx="1664">
                  <c:v>0.16375574261066639</c:v>
                </c:pt>
                <c:pt idx="1665">
                  <c:v>0.16339499425767295</c:v>
                </c:pt>
                <c:pt idx="1666">
                  <c:v>0.17350709180203058</c:v>
                </c:pt>
                <c:pt idx="1667">
                  <c:v>0.18288031543366814</c:v>
                </c:pt>
                <c:pt idx="1668">
                  <c:v>0.18223894789186759</c:v>
                </c:pt>
                <c:pt idx="1669">
                  <c:v>0.18009595205639806</c:v>
                </c:pt>
                <c:pt idx="1670">
                  <c:v>0.18302078414580061</c:v>
                </c:pt>
                <c:pt idx="1671">
                  <c:v>0.17745748424298741</c:v>
                </c:pt>
                <c:pt idx="1672">
                  <c:v>0.18236571269240326</c:v>
                </c:pt>
                <c:pt idx="1673">
                  <c:v>0.17183184981958355</c:v>
                </c:pt>
                <c:pt idx="1674">
                  <c:v>0.17314982047879984</c:v>
                </c:pt>
                <c:pt idx="1675">
                  <c:v>0.17706148187442322</c:v>
                </c:pt>
                <c:pt idx="1676">
                  <c:v>0.17561216610812441</c:v>
                </c:pt>
                <c:pt idx="1677">
                  <c:v>0.17978452029340541</c:v>
                </c:pt>
                <c:pt idx="1678">
                  <c:v>0.17609212298731158</c:v>
                </c:pt>
                <c:pt idx="1679">
                  <c:v>0.17972764741887756</c:v>
                </c:pt>
                <c:pt idx="1680">
                  <c:v>0.17924760087697822</c:v>
                </c:pt>
                <c:pt idx="1681">
                  <c:v>0.17681424703883694</c:v>
                </c:pt>
                <c:pt idx="1682">
                  <c:v>0.17790794863629311</c:v>
                </c:pt>
                <c:pt idx="1683">
                  <c:v>0.17857815236112179</c:v>
                </c:pt>
                <c:pt idx="1684">
                  <c:v>0.17982168311203314</c:v>
                </c:pt>
                <c:pt idx="1685">
                  <c:v>0.17891330573766095</c:v>
                </c:pt>
                <c:pt idx="1686">
                  <c:v>0.17049022957077936</c:v>
                </c:pt>
                <c:pt idx="1687">
                  <c:v>0.15870557380854808</c:v>
                </c:pt>
                <c:pt idx="1688">
                  <c:v>0.15824009118291063</c:v>
                </c:pt>
                <c:pt idx="1689">
                  <c:v>0.15306392102524244</c:v>
                </c:pt>
                <c:pt idx="1690">
                  <c:v>0.1503144397705968</c:v>
                </c:pt>
                <c:pt idx="1691">
                  <c:v>0.15579632724099876</c:v>
                </c:pt>
                <c:pt idx="1692">
                  <c:v>0.15293025328007462</c:v>
                </c:pt>
                <c:pt idx="1693">
                  <c:v>0.15793286480389188</c:v>
                </c:pt>
                <c:pt idx="1694">
                  <c:v>0.15396262081435502</c:v>
                </c:pt>
                <c:pt idx="1695">
                  <c:v>0.1503466771608972</c:v>
                </c:pt>
                <c:pt idx="1696">
                  <c:v>0.15657753859190113</c:v>
                </c:pt>
                <c:pt idx="1697">
                  <c:v>0.14910017305831183</c:v>
                </c:pt>
                <c:pt idx="1698">
                  <c:v>0.15261621106448534</c:v>
                </c:pt>
                <c:pt idx="1699">
                  <c:v>0.14747981798153822</c:v>
                </c:pt>
                <c:pt idx="1700">
                  <c:v>0.1493915388984397</c:v>
                </c:pt>
                <c:pt idx="1701">
                  <c:v>0.15400647163854406</c:v>
                </c:pt>
                <c:pt idx="1702">
                  <c:v>0.1543262948910207</c:v>
                </c:pt>
                <c:pt idx="1703">
                  <c:v>0.15726607973568985</c:v>
                </c:pt>
                <c:pt idx="1704">
                  <c:v>0.15712816661948126</c:v>
                </c:pt>
                <c:pt idx="1705">
                  <c:v>0.15756871170443651</c:v>
                </c:pt>
                <c:pt idx="1706">
                  <c:v>0.15606592986544493</c:v>
                </c:pt>
                <c:pt idx="1707">
                  <c:v>0.15562629195477568</c:v>
                </c:pt>
                <c:pt idx="1708">
                  <c:v>0.15678559610328846</c:v>
                </c:pt>
                <c:pt idx="1709">
                  <c:v>0.15889799609390615</c:v>
                </c:pt>
                <c:pt idx="1710">
                  <c:v>0.15812117020453714</c:v>
                </c:pt>
                <c:pt idx="1711">
                  <c:v>0.1532138566476087</c:v>
                </c:pt>
                <c:pt idx="1712">
                  <c:v>0.1517476017414123</c:v>
                </c:pt>
                <c:pt idx="1713">
                  <c:v>0.15097978267454751</c:v>
                </c:pt>
                <c:pt idx="1714">
                  <c:v>0.15125053109048175</c:v>
                </c:pt>
                <c:pt idx="1715">
                  <c:v>0.15400777023549758</c:v>
                </c:pt>
                <c:pt idx="1716">
                  <c:v>0.14928730099619877</c:v>
                </c:pt>
                <c:pt idx="1717">
                  <c:v>0.1484528662276122</c:v>
                </c:pt>
                <c:pt idx="1718">
                  <c:v>0.14117457306464429</c:v>
                </c:pt>
                <c:pt idx="1719">
                  <c:v>0.13972984314148573</c:v>
                </c:pt>
                <c:pt idx="1720">
                  <c:v>0.14032727170481568</c:v>
                </c:pt>
                <c:pt idx="1721">
                  <c:v>0.13549530308168398</c:v>
                </c:pt>
                <c:pt idx="1722">
                  <c:v>0.13982402023021023</c:v>
                </c:pt>
                <c:pt idx="1723">
                  <c:v>0.13696609909108065</c:v>
                </c:pt>
                <c:pt idx="1724">
                  <c:v>0.13921667321475975</c:v>
                </c:pt>
                <c:pt idx="1725">
                  <c:v>0.13813637904282638</c:v>
                </c:pt>
                <c:pt idx="1726">
                  <c:v>0.14232773767566073</c:v>
                </c:pt>
                <c:pt idx="1727">
                  <c:v>0.14225821981801837</c:v>
                </c:pt>
                <c:pt idx="1728">
                  <c:v>0.14971127545171448</c:v>
                </c:pt>
                <c:pt idx="1729">
                  <c:v>0.15713107397202947</c:v>
                </c:pt>
                <c:pt idx="1730">
                  <c:v>0.15916814220039724</c:v>
                </c:pt>
                <c:pt idx="1731">
                  <c:v>0.16551893330060979</c:v>
                </c:pt>
                <c:pt idx="1732">
                  <c:v>0.16996175283325807</c:v>
                </c:pt>
                <c:pt idx="1733">
                  <c:v>0.16774111425041902</c:v>
                </c:pt>
                <c:pt idx="1734">
                  <c:v>0.17227246459763931</c:v>
                </c:pt>
                <c:pt idx="1735">
                  <c:v>0.17543543229605507</c:v>
                </c:pt>
                <c:pt idx="1736">
                  <c:v>0.17476241246044713</c:v>
                </c:pt>
                <c:pt idx="1737">
                  <c:v>0.17621617544473828</c:v>
                </c:pt>
                <c:pt idx="1738">
                  <c:v>0.17684251885366567</c:v>
                </c:pt>
                <c:pt idx="1739">
                  <c:v>0.18218154259541708</c:v>
                </c:pt>
                <c:pt idx="1740">
                  <c:v>0.18282969175742442</c:v>
                </c:pt>
                <c:pt idx="1741">
                  <c:v>0.18604100728169812</c:v>
                </c:pt>
                <c:pt idx="1742">
                  <c:v>0.18292308761919721</c:v>
                </c:pt>
                <c:pt idx="1743">
                  <c:v>0.18667429909347305</c:v>
                </c:pt>
                <c:pt idx="1744">
                  <c:v>0.19010171876690057</c:v>
                </c:pt>
                <c:pt idx="1745">
                  <c:v>0.19285106925910886</c:v>
                </c:pt>
                <c:pt idx="1746">
                  <c:v>0.19139088691071834</c:v>
                </c:pt>
                <c:pt idx="1747">
                  <c:v>0.18911964644632187</c:v>
                </c:pt>
                <c:pt idx="1748">
                  <c:v>0.1838413855680423</c:v>
                </c:pt>
                <c:pt idx="1749">
                  <c:v>0.18141763163404936</c:v>
                </c:pt>
                <c:pt idx="1750">
                  <c:v>0.19125644366280836</c:v>
                </c:pt>
                <c:pt idx="1751">
                  <c:v>0.18848163158114056</c:v>
                </c:pt>
                <c:pt idx="1752">
                  <c:v>0.18483309750313934</c:v>
                </c:pt>
                <c:pt idx="1753">
                  <c:v>0.18437521570925974</c:v>
                </c:pt>
                <c:pt idx="1754">
                  <c:v>0.18808986997263699</c:v>
                </c:pt>
                <c:pt idx="1755">
                  <c:v>0.18279120137246219</c:v>
                </c:pt>
                <c:pt idx="1756">
                  <c:v>0.18416313475795842</c:v>
                </c:pt>
                <c:pt idx="1757">
                  <c:v>0.18438091407134646</c:v>
                </c:pt>
                <c:pt idx="1758">
                  <c:v>0.18477877627261541</c:v>
                </c:pt>
                <c:pt idx="1759">
                  <c:v>0.18298901891565786</c:v>
                </c:pt>
                <c:pt idx="1760">
                  <c:v>0.18234004582882357</c:v>
                </c:pt>
                <c:pt idx="1761">
                  <c:v>0.18657698552257049</c:v>
                </c:pt>
                <c:pt idx="1762">
                  <c:v>0.18448577933459342</c:v>
                </c:pt>
                <c:pt idx="1763">
                  <c:v>0.20058696761415765</c:v>
                </c:pt>
                <c:pt idx="1764">
                  <c:v>0.19458102805349631</c:v>
                </c:pt>
                <c:pt idx="1765">
                  <c:v>0.19368699168732592</c:v>
                </c:pt>
                <c:pt idx="1766">
                  <c:v>0.19321608838329177</c:v>
                </c:pt>
                <c:pt idx="1767">
                  <c:v>0.19598641010052475</c:v>
                </c:pt>
                <c:pt idx="1768">
                  <c:v>0.19548379699201243</c:v>
                </c:pt>
                <c:pt idx="1769">
                  <c:v>0.19282232547455846</c:v>
                </c:pt>
                <c:pt idx="1770">
                  <c:v>0.18873137092786427</c:v>
                </c:pt>
                <c:pt idx="1771">
                  <c:v>0.18670606343594295</c:v>
                </c:pt>
                <c:pt idx="1772">
                  <c:v>0.18542480561756677</c:v>
                </c:pt>
                <c:pt idx="1773">
                  <c:v>0.18600952472029905</c:v>
                </c:pt>
                <c:pt idx="1774">
                  <c:v>0.17862070713294556</c:v>
                </c:pt>
                <c:pt idx="1775">
                  <c:v>0.17817605252152599</c:v>
                </c:pt>
                <c:pt idx="1776">
                  <c:v>0.17670796477338369</c:v>
                </c:pt>
                <c:pt idx="1777">
                  <c:v>0.17414852026697786</c:v>
                </c:pt>
                <c:pt idx="1778">
                  <c:v>0.17516844765175724</c:v>
                </c:pt>
                <c:pt idx="1779">
                  <c:v>0.17362919888794279</c:v>
                </c:pt>
                <c:pt idx="1780">
                  <c:v>0.17148562253465213</c:v>
                </c:pt>
                <c:pt idx="1781">
                  <c:v>0.16701585039213074</c:v>
                </c:pt>
                <c:pt idx="1782">
                  <c:v>0.1669790237395137</c:v>
                </c:pt>
                <c:pt idx="1783">
                  <c:v>0.14871653512097094</c:v>
                </c:pt>
                <c:pt idx="1784">
                  <c:v>0.1458773342993443</c:v>
                </c:pt>
                <c:pt idx="1785">
                  <c:v>0.14394691696105544</c:v>
                </c:pt>
                <c:pt idx="1786">
                  <c:v>0.14030490653492644</c:v>
                </c:pt>
                <c:pt idx="1787">
                  <c:v>0.13641103016829509</c:v>
                </c:pt>
                <c:pt idx="1788">
                  <c:v>0.13808415228035689</c:v>
                </c:pt>
                <c:pt idx="1789">
                  <c:v>0.13444201240075793</c:v>
                </c:pt>
                <c:pt idx="1790">
                  <c:v>0.12769421103734369</c:v>
                </c:pt>
                <c:pt idx="1791">
                  <c:v>0.13122668721996869</c:v>
                </c:pt>
                <c:pt idx="1792">
                  <c:v>0.12960460067407714</c:v>
                </c:pt>
                <c:pt idx="1793">
                  <c:v>0.12932590741596478</c:v>
                </c:pt>
                <c:pt idx="1794">
                  <c:v>0.12708055311045749</c:v>
                </c:pt>
                <c:pt idx="1795">
                  <c:v>0.12765953075521955</c:v>
                </c:pt>
                <c:pt idx="1796">
                  <c:v>0.1261441334037027</c:v>
                </c:pt>
                <c:pt idx="1797">
                  <c:v>0.12664805551210351</c:v>
                </c:pt>
                <c:pt idx="1798">
                  <c:v>0.1250547292135864</c:v>
                </c:pt>
                <c:pt idx="1799">
                  <c:v>0.1237219030761624</c:v>
                </c:pt>
                <c:pt idx="1800">
                  <c:v>0.1252670851892291</c:v>
                </c:pt>
                <c:pt idx="1801">
                  <c:v>0.12045149494272106</c:v>
                </c:pt>
                <c:pt idx="1802">
                  <c:v>0.12757726433304994</c:v>
                </c:pt>
                <c:pt idx="1803">
                  <c:v>0.12090507175819254</c:v>
                </c:pt>
                <c:pt idx="1804">
                  <c:v>0.12163211224232048</c:v>
                </c:pt>
                <c:pt idx="1805">
                  <c:v>0.12081017041634511</c:v>
                </c:pt>
                <c:pt idx="1806">
                  <c:v>0.12474951835396068</c:v>
                </c:pt>
                <c:pt idx="1807">
                  <c:v>0.12652804868293285</c:v>
                </c:pt>
                <c:pt idx="1808">
                  <c:v>0.12279048634065301</c:v>
                </c:pt>
                <c:pt idx="1809">
                  <c:v>0.12175844323469012</c:v>
                </c:pt>
                <c:pt idx="1810">
                  <c:v>0.12012820262991149</c:v>
                </c:pt>
                <c:pt idx="1811">
                  <c:v>0.11328429574998002</c:v>
                </c:pt>
                <c:pt idx="1812">
                  <c:v>0.11417810968554587</c:v>
                </c:pt>
                <c:pt idx="1813">
                  <c:v>0.11014906394024025</c:v>
                </c:pt>
                <c:pt idx="1814">
                  <c:v>0.10976012933180691</c:v>
                </c:pt>
                <c:pt idx="1815">
                  <c:v>0.10637051227512934</c:v>
                </c:pt>
                <c:pt idx="1816">
                  <c:v>0.10677199935652072</c:v>
                </c:pt>
                <c:pt idx="1817">
                  <c:v>0.10651779479372557</c:v>
                </c:pt>
                <c:pt idx="1818">
                  <c:v>0.10712327994097383</c:v>
                </c:pt>
                <c:pt idx="1819">
                  <c:v>0.10583707146372247</c:v>
                </c:pt>
                <c:pt idx="1820">
                  <c:v>0.10432196116512993</c:v>
                </c:pt>
                <c:pt idx="1821">
                  <c:v>0.10084178963740667</c:v>
                </c:pt>
                <c:pt idx="1822">
                  <c:v>9.0882031000630664E-2</c:v>
                </c:pt>
                <c:pt idx="1823">
                  <c:v>8.799878887577707E-2</c:v>
                </c:pt>
                <c:pt idx="1824">
                  <c:v>8.7229440665772665E-2</c:v>
                </c:pt>
                <c:pt idx="1825">
                  <c:v>8.7730331453752447E-2</c:v>
                </c:pt>
                <c:pt idx="1826">
                  <c:v>8.2933456252847135E-2</c:v>
                </c:pt>
                <c:pt idx="1827">
                  <c:v>8.0676996584351776E-2</c:v>
                </c:pt>
                <c:pt idx="1828">
                  <c:v>8.0437497566085328E-2</c:v>
                </c:pt>
                <c:pt idx="1829">
                  <c:v>8.0550819752180369E-2</c:v>
                </c:pt>
                <c:pt idx="1830">
                  <c:v>7.3423287894703801E-2</c:v>
                </c:pt>
                <c:pt idx="1831">
                  <c:v>7.6818081701026594E-2</c:v>
                </c:pt>
                <c:pt idx="1832">
                  <c:v>7.5124255203500689E-2</c:v>
                </c:pt>
                <c:pt idx="1833">
                  <c:v>8.0030851192559885E-2</c:v>
                </c:pt>
                <c:pt idx="1834">
                  <c:v>8.2494716696977735E-2</c:v>
                </c:pt>
                <c:pt idx="1835">
                  <c:v>8.9698541453293479E-2</c:v>
                </c:pt>
                <c:pt idx="1836">
                  <c:v>9.0911668838273868E-2</c:v>
                </c:pt>
                <c:pt idx="1837">
                  <c:v>0.10605561102923129</c:v>
                </c:pt>
                <c:pt idx="1838">
                  <c:v>0.10576865589268777</c:v>
                </c:pt>
                <c:pt idx="1839">
                  <c:v>0.10865546921174024</c:v>
                </c:pt>
                <c:pt idx="1840">
                  <c:v>0.11051974800296516</c:v>
                </c:pt>
                <c:pt idx="1841">
                  <c:v>0.12089291950429235</c:v>
                </c:pt>
                <c:pt idx="1842">
                  <c:v>0.1267876931438732</c:v>
                </c:pt>
                <c:pt idx="1843">
                  <c:v>0.12937442509260227</c:v>
                </c:pt>
                <c:pt idx="1844">
                  <c:v>0.13609968553901172</c:v>
                </c:pt>
                <c:pt idx="1845">
                  <c:v>0.13938053435349465</c:v>
                </c:pt>
                <c:pt idx="1846">
                  <c:v>0.14018165318569675</c:v>
                </c:pt>
                <c:pt idx="1847">
                  <c:v>0.14275037231839119</c:v>
                </c:pt>
                <c:pt idx="1848">
                  <c:v>0.14336771499199366</c:v>
                </c:pt>
                <c:pt idx="1849">
                  <c:v>0.14713559898705778</c:v>
                </c:pt>
                <c:pt idx="1850">
                  <c:v>0.14753910502666423</c:v>
                </c:pt>
                <c:pt idx="1851">
                  <c:v>0.14801187101900365</c:v>
                </c:pt>
                <c:pt idx="1852">
                  <c:v>0.14927094515334399</c:v>
                </c:pt>
                <c:pt idx="1853">
                  <c:v>0.14839450754780847</c:v>
                </c:pt>
                <c:pt idx="1854">
                  <c:v>0.14717192529877038</c:v>
                </c:pt>
                <c:pt idx="1855">
                  <c:v>0.14653395853430462</c:v>
                </c:pt>
                <c:pt idx="1856">
                  <c:v>0.14641362088813326</c:v>
                </c:pt>
                <c:pt idx="1857">
                  <c:v>0.13680390965425362</c:v>
                </c:pt>
                <c:pt idx="1858">
                  <c:v>0.13616942282417679</c:v>
                </c:pt>
                <c:pt idx="1859">
                  <c:v>0.13337717703826821</c:v>
                </c:pt>
                <c:pt idx="1860">
                  <c:v>0.13194647103881665</c:v>
                </c:pt>
                <c:pt idx="1861">
                  <c:v>0.12306712555766851</c:v>
                </c:pt>
                <c:pt idx="1862">
                  <c:v>0.1175865155664971</c:v>
                </c:pt>
                <c:pt idx="1863">
                  <c:v>0.12010467142515703</c:v>
                </c:pt>
                <c:pt idx="1864">
                  <c:v>0.11450035127504472</c:v>
                </c:pt>
                <c:pt idx="1865">
                  <c:v>0.11199399535645227</c:v>
                </c:pt>
                <c:pt idx="1866">
                  <c:v>0.1125724222107467</c:v>
                </c:pt>
                <c:pt idx="1867">
                  <c:v>0.10916113315321531</c:v>
                </c:pt>
                <c:pt idx="1868">
                  <c:v>0.10926312875227739</c:v>
                </c:pt>
                <c:pt idx="1869">
                  <c:v>0.11322542845678631</c:v>
                </c:pt>
                <c:pt idx="1870">
                  <c:v>0.11424005779109658</c:v>
                </c:pt>
                <c:pt idx="1871">
                  <c:v>0.11569614000066429</c:v>
                </c:pt>
                <c:pt idx="1872">
                  <c:v>0.11676286980659729</c:v>
                </c:pt>
                <c:pt idx="1873">
                  <c:v>0.11670637358213445</c:v>
                </c:pt>
                <c:pt idx="1874">
                  <c:v>0.11954592449817524</c:v>
                </c:pt>
                <c:pt idx="1875">
                  <c:v>0.11653646732068745</c:v>
                </c:pt>
                <c:pt idx="1876">
                  <c:v>0.1201686619931618</c:v>
                </c:pt>
                <c:pt idx="1877">
                  <c:v>0.1188118406083942</c:v>
                </c:pt>
                <c:pt idx="1878">
                  <c:v>0.12553022328487576</c:v>
                </c:pt>
                <c:pt idx="1879">
                  <c:v>0.12782022500211773</c:v>
                </c:pt>
                <c:pt idx="1880">
                  <c:v>0.12833728891057325</c:v>
                </c:pt>
                <c:pt idx="1881">
                  <c:v>0.12922584810810456</c:v>
                </c:pt>
                <c:pt idx="1882">
                  <c:v>0.12856224648697789</c:v>
                </c:pt>
                <c:pt idx="1883">
                  <c:v>0.12438607442092639</c:v>
                </c:pt>
                <c:pt idx="1884">
                  <c:v>0.12301126661021325</c:v>
                </c:pt>
                <c:pt idx="1885">
                  <c:v>0.1239747287142456</c:v>
                </c:pt>
                <c:pt idx="1886">
                  <c:v>0.12442857509951925</c:v>
                </c:pt>
                <c:pt idx="1887">
                  <c:v>0.12719379332087016</c:v>
                </c:pt>
                <c:pt idx="1888">
                  <c:v>0.12911276930901647</c:v>
                </c:pt>
                <c:pt idx="1889">
                  <c:v>0.128201147978555</c:v>
                </c:pt>
                <c:pt idx="1890">
                  <c:v>0.12998343911904978</c:v>
                </c:pt>
                <c:pt idx="1891">
                  <c:v>0.12704973374199668</c:v>
                </c:pt>
                <c:pt idx="1892">
                  <c:v>0.12491417810966163</c:v>
                </c:pt>
                <c:pt idx="1893">
                  <c:v>0.12459746028097538</c:v>
                </c:pt>
                <c:pt idx="1894">
                  <c:v>0.12327443554242892</c:v>
                </c:pt>
                <c:pt idx="1895">
                  <c:v>0.12202909758673103</c:v>
                </c:pt>
                <c:pt idx="1896">
                  <c:v>0.1191495420848117</c:v>
                </c:pt>
                <c:pt idx="1897">
                  <c:v>0.12093617345187184</c:v>
                </c:pt>
                <c:pt idx="1898">
                  <c:v>0.11987959667163794</c:v>
                </c:pt>
                <c:pt idx="1899">
                  <c:v>0.12116604786866338</c:v>
                </c:pt>
                <c:pt idx="1900">
                  <c:v>0.12918045765147471</c:v>
                </c:pt>
                <c:pt idx="1901">
                  <c:v>0.12898167714488742</c:v>
                </c:pt>
                <c:pt idx="1902">
                  <c:v>0.12952733842452496</c:v>
                </c:pt>
                <c:pt idx="1903">
                  <c:v>0.12911909240940528</c:v>
                </c:pt>
                <c:pt idx="1904">
                  <c:v>0.1305908885662348</c:v>
                </c:pt>
                <c:pt idx="1905">
                  <c:v>0.13830086458057378</c:v>
                </c:pt>
                <c:pt idx="1906">
                  <c:v>0.15251378351048522</c:v>
                </c:pt>
                <c:pt idx="1907">
                  <c:v>0.16423123634955492</c:v>
                </c:pt>
                <c:pt idx="1908">
                  <c:v>0.16635194480454413</c:v>
                </c:pt>
                <c:pt idx="1909">
                  <c:v>0.16575805977786631</c:v>
                </c:pt>
                <c:pt idx="1910">
                  <c:v>0.16500852525325863</c:v>
                </c:pt>
                <c:pt idx="1911">
                  <c:v>0.18339145153899739</c:v>
                </c:pt>
                <c:pt idx="1912">
                  <c:v>0.18600687932518004</c:v>
                </c:pt>
                <c:pt idx="1913">
                  <c:v>0.1856944249415074</c:v>
                </c:pt>
                <c:pt idx="1914">
                  <c:v>0.18686409828621059</c:v>
                </c:pt>
                <c:pt idx="1915">
                  <c:v>0.19338101193489562</c:v>
                </c:pt>
                <c:pt idx="1916">
                  <c:v>0.20251660796751433</c:v>
                </c:pt>
                <c:pt idx="1917">
                  <c:v>0.20320214204645057</c:v>
                </c:pt>
                <c:pt idx="1918">
                  <c:v>0.20039568331052529</c:v>
                </c:pt>
                <c:pt idx="1919">
                  <c:v>0.20057688463337819</c:v>
                </c:pt>
                <c:pt idx="1920">
                  <c:v>0.20601705780902119</c:v>
                </c:pt>
                <c:pt idx="1921">
                  <c:v>0.21668615396464805</c:v>
                </c:pt>
                <c:pt idx="1922">
                  <c:v>0.24480453542980068</c:v>
                </c:pt>
                <c:pt idx="1923">
                  <c:v>0.27748294930025996</c:v>
                </c:pt>
                <c:pt idx="1924">
                  <c:v>0.29757183138973003</c:v>
                </c:pt>
                <c:pt idx="1925">
                  <c:v>0.33604861561390509</c:v>
                </c:pt>
                <c:pt idx="1926">
                  <c:v>0.36569719315063076</c:v>
                </c:pt>
                <c:pt idx="1927">
                  <c:v>0.45087606382585343</c:v>
                </c:pt>
                <c:pt idx="1928">
                  <c:v>0.47684837566563526</c:v>
                </c:pt>
                <c:pt idx="1929">
                  <c:v>0.48233836992167251</c:v>
                </c:pt>
                <c:pt idx="1930">
                  <c:v>0.48849585646189403</c:v>
                </c:pt>
                <c:pt idx="1931">
                  <c:v>0.4883414414677778</c:v>
                </c:pt>
                <c:pt idx="1932">
                  <c:v>0.49249817007945301</c:v>
                </c:pt>
                <c:pt idx="1933">
                  <c:v>0.49916036126642549</c:v>
                </c:pt>
                <c:pt idx="1934">
                  <c:v>0.50281316744224458</c:v>
                </c:pt>
                <c:pt idx="1935">
                  <c:v>0.51024420851553698</c:v>
                </c:pt>
                <c:pt idx="1936">
                  <c:v>0.51574490969947728</c:v>
                </c:pt>
                <c:pt idx="1937">
                  <c:v>0.52835151640598976</c:v>
                </c:pt>
                <c:pt idx="1938">
                  <c:v>0.53912480989482381</c:v>
                </c:pt>
                <c:pt idx="1939">
                  <c:v>0.5452434957962139</c:v>
                </c:pt>
                <c:pt idx="1940">
                  <c:v>0.54489137572897917</c:v>
                </c:pt>
                <c:pt idx="1941">
                  <c:v>0.5564543935087316</c:v>
                </c:pt>
                <c:pt idx="1942">
                  <c:v>0.5494632552305434</c:v>
                </c:pt>
                <c:pt idx="1943">
                  <c:v>0.53739180028216649</c:v>
                </c:pt>
                <c:pt idx="1944">
                  <c:v>0.53453100924008723</c:v>
                </c:pt>
                <c:pt idx="1945">
                  <c:v>0.51633977623591076</c:v>
                </c:pt>
                <c:pt idx="1946">
                  <c:v>0.49499488750848286</c:v>
                </c:pt>
                <c:pt idx="1947">
                  <c:v>0.41889386405866885</c:v>
                </c:pt>
                <c:pt idx="1948">
                  <c:v>0.41245842682850103</c:v>
                </c:pt>
                <c:pt idx="1949">
                  <c:v>0.41445064053778508</c:v>
                </c:pt>
                <c:pt idx="1950">
                  <c:v>0.40938297814584335</c:v>
                </c:pt>
                <c:pt idx="1951">
                  <c:v>0.40641710792484953</c:v>
                </c:pt>
                <c:pt idx="1952">
                  <c:v>0.40767518419194954</c:v>
                </c:pt>
                <c:pt idx="1953">
                  <c:v>0.40237733239771395</c:v>
                </c:pt>
                <c:pt idx="1954">
                  <c:v>0.47453977338152842</c:v>
                </c:pt>
                <c:pt idx="1955">
                  <c:v>0.47161939184597029</c:v>
                </c:pt>
                <c:pt idx="1956">
                  <c:v>0.47371433507705052</c:v>
                </c:pt>
                <c:pt idx="1957">
                  <c:v>0.46165530921173842</c:v>
                </c:pt>
                <c:pt idx="1958">
                  <c:v>0.4537995962176215</c:v>
                </c:pt>
                <c:pt idx="1959">
                  <c:v>0.44748215617305354</c:v>
                </c:pt>
                <c:pt idx="1960">
                  <c:v>0.45084540239463766</c:v>
                </c:pt>
                <c:pt idx="1961">
                  <c:v>0.43620896820724098</c:v>
                </c:pt>
                <c:pt idx="1962">
                  <c:v>0.43575875896769573</c:v>
                </c:pt>
                <c:pt idx="1963">
                  <c:v>0.43603526825742339</c:v>
                </c:pt>
                <c:pt idx="1964">
                  <c:v>0.43979225199629463</c:v>
                </c:pt>
                <c:pt idx="1965">
                  <c:v>0.4392110606680199</c:v>
                </c:pt>
                <c:pt idx="1966">
                  <c:v>0.43962680355605532</c:v>
                </c:pt>
                <c:pt idx="1967">
                  <c:v>0.45743641079727282</c:v>
                </c:pt>
                <c:pt idx="1968">
                  <c:v>0.43958440790149961</c:v>
                </c:pt>
                <c:pt idx="1969">
                  <c:v>0.4361628508851681</c:v>
                </c:pt>
                <c:pt idx="1970">
                  <c:v>0.43534541248623487</c:v>
                </c:pt>
                <c:pt idx="1971">
                  <c:v>0.43146542270260985</c:v>
                </c:pt>
                <c:pt idx="1972">
                  <c:v>0.42605353452437533</c:v>
                </c:pt>
                <c:pt idx="1973">
                  <c:v>0.42564020433935984</c:v>
                </c:pt>
                <c:pt idx="1974">
                  <c:v>0.33744671445788604</c:v>
                </c:pt>
                <c:pt idx="1975">
                  <c:v>0.3275160730803684</c:v>
                </c:pt>
                <c:pt idx="1976">
                  <c:v>0.31112590440836113</c:v>
                </c:pt>
                <c:pt idx="1977">
                  <c:v>0.31621921551243454</c:v>
                </c:pt>
                <c:pt idx="1978">
                  <c:v>0.31034027129014902</c:v>
                </c:pt>
                <c:pt idx="1979">
                  <c:v>0.30996639609936522</c:v>
                </c:pt>
                <c:pt idx="1980">
                  <c:v>0.30103080988760156</c:v>
                </c:pt>
                <c:pt idx="1981">
                  <c:v>0.29600215648636019</c:v>
                </c:pt>
                <c:pt idx="1982">
                  <c:v>0.29108696794635092</c:v>
                </c:pt>
                <c:pt idx="1983">
                  <c:v>0.28466951770557314</c:v>
                </c:pt>
                <c:pt idx="1984">
                  <c:v>0.28296400522619186</c:v>
                </c:pt>
                <c:pt idx="1985">
                  <c:v>0.27174367326872506</c:v>
                </c:pt>
                <c:pt idx="1986">
                  <c:v>0.26784467107082444</c:v>
                </c:pt>
                <c:pt idx="1987">
                  <c:v>0.24220981795558588</c:v>
                </c:pt>
                <c:pt idx="1988">
                  <c:v>0.24003970546693801</c:v>
                </c:pt>
                <c:pt idx="1989">
                  <c:v>0.23502720250551457</c:v>
                </c:pt>
                <c:pt idx="1990">
                  <c:v>0.23579420552676994</c:v>
                </c:pt>
                <c:pt idx="1991">
                  <c:v>0.23649649811973492</c:v>
                </c:pt>
                <c:pt idx="1992">
                  <c:v>0.23495928814690337</c:v>
                </c:pt>
                <c:pt idx="1993">
                  <c:v>0.24431673308397955</c:v>
                </c:pt>
                <c:pt idx="1994">
                  <c:v>0.24638920647410167</c:v>
                </c:pt>
                <c:pt idx="1995">
                  <c:v>0.25136042932081637</c:v>
                </c:pt>
                <c:pt idx="1996">
                  <c:v>0.25561059701201588</c:v>
                </c:pt>
                <c:pt idx="1997">
                  <c:v>0.25680546071325389</c:v>
                </c:pt>
                <c:pt idx="1998">
                  <c:v>0.2589275384794934</c:v>
                </c:pt>
                <c:pt idx="1999">
                  <c:v>0.26532040940155693</c:v>
                </c:pt>
                <c:pt idx="2000">
                  <c:v>0.28010361240537268</c:v>
                </c:pt>
                <c:pt idx="2001">
                  <c:v>0.28013126614353923</c:v>
                </c:pt>
                <c:pt idx="2002">
                  <c:v>0.28556109249472444</c:v>
                </c:pt>
                <c:pt idx="2003">
                  <c:v>0.28593084034470184</c:v>
                </c:pt>
                <c:pt idx="2004">
                  <c:v>0.26988069926306402</c:v>
                </c:pt>
                <c:pt idx="2005">
                  <c:v>0.27478091753890227</c:v>
                </c:pt>
                <c:pt idx="2006">
                  <c:v>0.2855122999798167</c:v>
                </c:pt>
                <c:pt idx="2007">
                  <c:v>0.27693061570178179</c:v>
                </c:pt>
                <c:pt idx="2008">
                  <c:v>0.28079936087978746</c:v>
                </c:pt>
                <c:pt idx="2009">
                  <c:v>0.27895787233773889</c:v>
                </c:pt>
                <c:pt idx="2010">
                  <c:v>0.28464615944727578</c:v>
                </c:pt>
                <c:pt idx="2011">
                  <c:v>0.30052894367056882</c:v>
                </c:pt>
                <c:pt idx="2012">
                  <c:v>0.32171488058798736</c:v>
                </c:pt>
                <c:pt idx="2013">
                  <c:v>0.32333737275030439</c:v>
                </c:pt>
                <c:pt idx="2014">
                  <c:v>0.32511822857358708</c:v>
                </c:pt>
                <c:pt idx="2015">
                  <c:v>0.32760275608169981</c:v>
                </c:pt>
                <c:pt idx="2016">
                  <c:v>0.32568851224382678</c:v>
                </c:pt>
                <c:pt idx="2017">
                  <c:v>0.32604406967557242</c:v>
                </c:pt>
                <c:pt idx="2018">
                  <c:v>0.32609235189062274</c:v>
                </c:pt>
                <c:pt idx="2019">
                  <c:v>0.32822415798030136</c:v>
                </c:pt>
                <c:pt idx="2020">
                  <c:v>0.31607560974782611</c:v>
                </c:pt>
                <c:pt idx="2021">
                  <c:v>0.31544048857686513</c:v>
                </c:pt>
                <c:pt idx="2022">
                  <c:v>0.31119986841098196</c:v>
                </c:pt>
                <c:pt idx="2023">
                  <c:v>0.31587155136947798</c:v>
                </c:pt>
                <c:pt idx="2024">
                  <c:v>0.32937175134915481</c:v>
                </c:pt>
                <c:pt idx="2025">
                  <c:v>0.32471243134235744</c:v>
                </c:pt>
                <c:pt idx="2026">
                  <c:v>0.32063198085686728</c:v>
                </c:pt>
                <c:pt idx="2027">
                  <c:v>0.32315311546591297</c:v>
                </c:pt>
                <c:pt idx="2028">
                  <c:v>0.31835883115321512</c:v>
                </c:pt>
                <c:pt idx="2029">
                  <c:v>0.31785561422098357</c:v>
                </c:pt>
                <c:pt idx="2030">
                  <c:v>0.31128711995487424</c:v>
                </c:pt>
                <c:pt idx="2031">
                  <c:v>0.29689447839946204</c:v>
                </c:pt>
                <c:pt idx="2032">
                  <c:v>0.27619073622544027</c:v>
                </c:pt>
                <c:pt idx="2033">
                  <c:v>0.26964579724510129</c:v>
                </c:pt>
                <c:pt idx="2034">
                  <c:v>0.27184070156383339</c:v>
                </c:pt>
                <c:pt idx="2035">
                  <c:v>0.26658743635051591</c:v>
                </c:pt>
                <c:pt idx="2036">
                  <c:v>0.26965369685183765</c:v>
                </c:pt>
                <c:pt idx="2037">
                  <c:v>0.26517879784399373</c:v>
                </c:pt>
                <c:pt idx="2038">
                  <c:v>0.2695522647605243</c:v>
                </c:pt>
                <c:pt idx="2039">
                  <c:v>0.26326829258454154</c:v>
                </c:pt>
                <c:pt idx="2040">
                  <c:v>0.29180631084924497</c:v>
                </c:pt>
                <c:pt idx="2041">
                  <c:v>0.30478386140956587</c:v>
                </c:pt>
                <c:pt idx="2042">
                  <c:v>0.31923051434511801</c:v>
                </c:pt>
                <c:pt idx="2043">
                  <c:v>0.31746227057957727</c:v>
                </c:pt>
                <c:pt idx="2044">
                  <c:v>0.30330671378039559</c:v>
                </c:pt>
                <c:pt idx="2045">
                  <c:v>0.34701201769407763</c:v>
                </c:pt>
                <c:pt idx="2046">
                  <c:v>0.36579693043427658</c:v>
                </c:pt>
                <c:pt idx="2047">
                  <c:v>0.37553960981474505</c:v>
                </c:pt>
                <c:pt idx="2048">
                  <c:v>0.38221325861112082</c:v>
                </c:pt>
                <c:pt idx="2049">
                  <c:v>0.38762562423240493</c:v>
                </c:pt>
                <c:pt idx="2050">
                  <c:v>0.38962879508025444</c:v>
                </c:pt>
                <c:pt idx="2051">
                  <c:v>0.39144050645521877</c:v>
                </c:pt>
                <c:pt idx="2052">
                  <c:v>0.39522179218972864</c:v>
                </c:pt>
                <c:pt idx="2053">
                  <c:v>0.40111517597158786</c:v>
                </c:pt>
                <c:pt idx="2054">
                  <c:v>0.40070034140735222</c:v>
                </c:pt>
                <c:pt idx="2055">
                  <c:v>0.40322652227751232</c:v>
                </c:pt>
                <c:pt idx="2056">
                  <c:v>0.40978670177014132</c:v>
                </c:pt>
                <c:pt idx="2057">
                  <c:v>0.43167093179818589</c:v>
                </c:pt>
                <c:pt idx="2058">
                  <c:v>0.43560429764124686</c:v>
                </c:pt>
                <c:pt idx="2059">
                  <c:v>0.44174000145107528</c:v>
                </c:pt>
                <c:pt idx="2060">
                  <c:v>0.4825574934898354</c:v>
                </c:pt>
                <c:pt idx="2061">
                  <c:v>0.56298852258172505</c:v>
                </c:pt>
                <c:pt idx="2062">
                  <c:v>0.57920832026198887</c:v>
                </c:pt>
                <c:pt idx="2063">
                  <c:v>0.59304154420621025</c:v>
                </c:pt>
                <c:pt idx="2064">
                  <c:v>0.62184754044374213</c:v>
                </c:pt>
                <c:pt idx="2065">
                  <c:v>0.63318401049859252</c:v>
                </c:pt>
                <c:pt idx="2066">
                  <c:v>0.72178822307332158</c:v>
                </c:pt>
                <c:pt idx="2067">
                  <c:v>0.73865292084707335</c:v>
                </c:pt>
                <c:pt idx="2068">
                  <c:v>0.80787276632982319</c:v>
                </c:pt>
                <c:pt idx="2069">
                  <c:v>0.85697435605058325</c:v>
                </c:pt>
                <c:pt idx="2070">
                  <c:v>0.88708725978526248</c:v>
                </c:pt>
                <c:pt idx="2071">
                  <c:v>0.89854852056158951</c:v>
                </c:pt>
                <c:pt idx="2072">
                  <c:v>0.90439506606558751</c:v>
                </c:pt>
                <c:pt idx="2073">
                  <c:v>0.90586827116178681</c:v>
                </c:pt>
                <c:pt idx="2074">
                  <c:v>0.90657154505727144</c:v>
                </c:pt>
                <c:pt idx="2075">
                  <c:v>0.90934643788692282</c:v>
                </c:pt>
                <c:pt idx="2076">
                  <c:v>0.9054138437520014</c:v>
                </c:pt>
                <c:pt idx="2077">
                  <c:v>0.89626872434782123</c:v>
                </c:pt>
                <c:pt idx="2078">
                  <c:v>0.89284138848415273</c:v>
                </c:pt>
                <c:pt idx="2079">
                  <c:v>0.88844025811645178</c:v>
                </c:pt>
                <c:pt idx="2080">
                  <c:v>0.85810376877490424</c:v>
                </c:pt>
                <c:pt idx="2081">
                  <c:v>0.81025617364467084</c:v>
                </c:pt>
                <c:pt idx="2082">
                  <c:v>0.80361048769180388</c:v>
                </c:pt>
                <c:pt idx="2083">
                  <c:v>0.79516700394708772</c:v>
                </c:pt>
                <c:pt idx="2084">
                  <c:v>0.77470471010111175</c:v>
                </c:pt>
                <c:pt idx="2085">
                  <c:v>0.74852270992233549</c:v>
                </c:pt>
                <c:pt idx="2086">
                  <c:v>0.65149769639264221</c:v>
                </c:pt>
                <c:pt idx="2087">
                  <c:v>0.62591361938776224</c:v>
                </c:pt>
                <c:pt idx="2088">
                  <c:v>0.52775789209858515</c:v>
                </c:pt>
                <c:pt idx="2089">
                  <c:v>0.44174211751724957</c:v>
                </c:pt>
                <c:pt idx="2090">
                  <c:v>0.37715671677925977</c:v>
                </c:pt>
                <c:pt idx="2091">
                  <c:v>0.35371528436513205</c:v>
                </c:pt>
                <c:pt idx="2092">
                  <c:v>0.33217010757438942</c:v>
                </c:pt>
                <c:pt idx="2093">
                  <c:v>0.31822375512603218</c:v>
                </c:pt>
                <c:pt idx="2094">
                  <c:v>0.31594934010999282</c:v>
                </c:pt>
                <c:pt idx="2095">
                  <c:v>0.3023087839736926</c:v>
                </c:pt>
                <c:pt idx="2096">
                  <c:v>0.30124543917226176</c:v>
                </c:pt>
                <c:pt idx="2097">
                  <c:v>0.31905958884773483</c:v>
                </c:pt>
                <c:pt idx="2098">
                  <c:v>0.3359216057913858</c:v>
                </c:pt>
                <c:pt idx="2099">
                  <c:v>0.34061756504060203</c:v>
                </c:pt>
                <c:pt idx="2100">
                  <c:v>0.34961501934118477</c:v>
                </c:pt>
                <c:pt idx="2101">
                  <c:v>0.35438516010669058</c:v>
                </c:pt>
                <c:pt idx="2102">
                  <c:v>0.43396086205687168</c:v>
                </c:pt>
                <c:pt idx="2103">
                  <c:v>0.48016642073630905</c:v>
                </c:pt>
                <c:pt idx="2104">
                  <c:v>0.50613260320285103</c:v>
                </c:pt>
                <c:pt idx="2105">
                  <c:v>0.51184267687513685</c:v>
                </c:pt>
                <c:pt idx="2106">
                  <c:v>0.52999287757762159</c:v>
                </c:pt>
                <c:pt idx="2107">
                  <c:v>0.55286177224004163</c:v>
                </c:pt>
                <c:pt idx="2108">
                  <c:v>0.57262781110853533</c:v>
                </c:pt>
                <c:pt idx="2109">
                  <c:v>0.58099723126864233</c:v>
                </c:pt>
                <c:pt idx="2110">
                  <c:v>0.58908523150730674</c:v>
                </c:pt>
                <c:pt idx="2111">
                  <c:v>0.58701313066403249</c:v>
                </c:pt>
                <c:pt idx="2112">
                  <c:v>0.58901627037054138</c:v>
                </c:pt>
                <c:pt idx="2113">
                  <c:v>0.58802507008365101</c:v>
                </c:pt>
                <c:pt idx="2114">
                  <c:v>0.59719014338014476</c:v>
                </c:pt>
                <c:pt idx="2115">
                  <c:v>0.60232905102998491</c:v>
                </c:pt>
                <c:pt idx="2116">
                  <c:v>0.61739694369912324</c:v>
                </c:pt>
                <c:pt idx="2117">
                  <c:v>0.60752216412077409</c:v>
                </c:pt>
                <c:pt idx="2118">
                  <c:v>0.59800860864810601</c:v>
                </c:pt>
                <c:pt idx="2119">
                  <c:v>0.5964123265095348</c:v>
                </c:pt>
                <c:pt idx="2120">
                  <c:v>0.5907858075458331</c:v>
                </c:pt>
                <c:pt idx="2121">
                  <c:v>0.58235135229059587</c:v>
                </c:pt>
                <c:pt idx="2122">
                  <c:v>0.50813523815285944</c:v>
                </c:pt>
                <c:pt idx="2123">
                  <c:v>0.46100741420624641</c:v>
                </c:pt>
                <c:pt idx="2124">
                  <c:v>0.4276569012322099</c:v>
                </c:pt>
                <c:pt idx="2125">
                  <c:v>0.4189868422904226</c:v>
                </c:pt>
                <c:pt idx="2126">
                  <c:v>0.39348573068326004</c:v>
                </c:pt>
                <c:pt idx="2127">
                  <c:v>0.38737516548735945</c:v>
                </c:pt>
                <c:pt idx="2128">
                  <c:v>0.35735717155792518</c:v>
                </c:pt>
                <c:pt idx="2129">
                  <c:v>0.34824900038065593</c:v>
                </c:pt>
                <c:pt idx="2130">
                  <c:v>0.33264794281392429</c:v>
                </c:pt>
                <c:pt idx="2131">
                  <c:v>0.32926628626557419</c:v>
                </c:pt>
                <c:pt idx="2132">
                  <c:v>0.32655689280261047</c:v>
                </c:pt>
                <c:pt idx="2133">
                  <c:v>0.32546356891587869</c:v>
                </c:pt>
                <c:pt idx="2134">
                  <c:v>0.30676575545404289</c:v>
                </c:pt>
                <c:pt idx="2135">
                  <c:v>0.29784777129512702</c:v>
                </c:pt>
                <c:pt idx="2136">
                  <c:v>0.2814619165914154</c:v>
                </c:pt>
                <c:pt idx="2137">
                  <c:v>0.27485565617239593</c:v>
                </c:pt>
                <c:pt idx="2138">
                  <c:v>0.27410568664878227</c:v>
                </c:pt>
                <c:pt idx="2139">
                  <c:v>0.27842808057342905</c:v>
                </c:pt>
                <c:pt idx="2140">
                  <c:v>0.28136511437343431</c:v>
                </c:pt>
                <c:pt idx="2141">
                  <c:v>0.27074233381737339</c:v>
                </c:pt>
                <c:pt idx="2142">
                  <c:v>0.27022942255513349</c:v>
                </c:pt>
                <c:pt idx="2143">
                  <c:v>0.26939923049020731</c:v>
                </c:pt>
                <c:pt idx="2144">
                  <c:v>0.27056380648582079</c:v>
                </c:pt>
                <c:pt idx="2145">
                  <c:v>0.26842491318595629</c:v>
                </c:pt>
                <c:pt idx="2146">
                  <c:v>0.27239014277830709</c:v>
                </c:pt>
                <c:pt idx="2147">
                  <c:v>0.26209424295338424</c:v>
                </c:pt>
                <c:pt idx="2148">
                  <c:v>0.26857155189813048</c:v>
                </c:pt>
                <c:pt idx="2149">
                  <c:v>0.2677420312413355</c:v>
                </c:pt>
                <c:pt idx="2150">
                  <c:v>0.27188559996364225</c:v>
                </c:pt>
                <c:pt idx="2151">
                  <c:v>0.27347757029838049</c:v>
                </c:pt>
                <c:pt idx="2152">
                  <c:v>0.27383380279522029</c:v>
                </c:pt>
                <c:pt idx="2153">
                  <c:v>0.27662977250692006</c:v>
                </c:pt>
                <c:pt idx="2154">
                  <c:v>0.28002358359510626</c:v>
                </c:pt>
                <c:pt idx="2155">
                  <c:v>0.28554291530534071</c:v>
                </c:pt>
                <c:pt idx="2156">
                  <c:v>0.26917856137254442</c:v>
                </c:pt>
                <c:pt idx="2157">
                  <c:v>0.26800513620645872</c:v>
                </c:pt>
                <c:pt idx="2158">
                  <c:v>0.26688549141251156</c:v>
                </c:pt>
                <c:pt idx="2159">
                  <c:v>0.26563126734182879</c:v>
                </c:pt>
                <c:pt idx="2160">
                  <c:v>0.25986072327653026</c:v>
                </c:pt>
                <c:pt idx="2161">
                  <c:v>0.26046223965399162</c:v>
                </c:pt>
                <c:pt idx="2162">
                  <c:v>0.2611083883442552</c:v>
                </c:pt>
                <c:pt idx="2163">
                  <c:v>0.27846162110914829</c:v>
                </c:pt>
                <c:pt idx="2164">
                  <c:v>0.28240462909615527</c:v>
                </c:pt>
                <c:pt idx="2165">
                  <c:v>0.28696249066402607</c:v>
                </c:pt>
                <c:pt idx="2166">
                  <c:v>0.29142108144790452</c:v>
                </c:pt>
                <c:pt idx="2167">
                  <c:v>0.26463553981276478</c:v>
                </c:pt>
                <c:pt idx="2168">
                  <c:v>0.26292546391484328</c:v>
                </c:pt>
                <c:pt idx="2169">
                  <c:v>0.25130336160595806</c:v>
                </c:pt>
                <c:pt idx="2170">
                  <c:v>0.24830762563778494</c:v>
                </c:pt>
                <c:pt idx="2171">
                  <c:v>0.24530984533086614</c:v>
                </c:pt>
                <c:pt idx="2172">
                  <c:v>0.24853591290513763</c:v>
                </c:pt>
                <c:pt idx="2173">
                  <c:v>0.24769016984731432</c:v>
                </c:pt>
                <c:pt idx="2174">
                  <c:v>0.24874324525300431</c:v>
                </c:pt>
                <c:pt idx="2175">
                  <c:v>0.24265835538392852</c:v>
                </c:pt>
                <c:pt idx="2176">
                  <c:v>0.24120838782320131</c:v>
                </c:pt>
                <c:pt idx="2177">
                  <c:v>0.24311947490562308</c:v>
                </c:pt>
                <c:pt idx="2178">
                  <c:v>0.24967932271655602</c:v>
                </c:pt>
                <c:pt idx="2179">
                  <c:v>0.25246402492940734</c:v>
                </c:pt>
                <c:pt idx="2180">
                  <c:v>0.25261924387071338</c:v>
                </c:pt>
                <c:pt idx="2181">
                  <c:v>0.25696359557696619</c:v>
                </c:pt>
                <c:pt idx="2182">
                  <c:v>0.25857485526921409</c:v>
                </c:pt>
                <c:pt idx="2183">
                  <c:v>0.23726782414757275</c:v>
                </c:pt>
                <c:pt idx="2184">
                  <c:v>0.2351206914927659</c:v>
                </c:pt>
                <c:pt idx="2185">
                  <c:v>0.22813036171236653</c:v>
                </c:pt>
                <c:pt idx="2186">
                  <c:v>0.21740366896178384</c:v>
                </c:pt>
                <c:pt idx="2187">
                  <c:v>0.21206902715496764</c:v>
                </c:pt>
                <c:pt idx="2188">
                  <c:v>0.22035833808317265</c:v>
                </c:pt>
                <c:pt idx="2189">
                  <c:v>0.23500968419885035</c:v>
                </c:pt>
                <c:pt idx="2190">
                  <c:v>0.23427723520401406</c:v>
                </c:pt>
                <c:pt idx="2191">
                  <c:v>0.2502632519089486</c:v>
                </c:pt>
                <c:pt idx="2192">
                  <c:v>0.28465736666486752</c:v>
                </c:pt>
                <c:pt idx="2193">
                  <c:v>0.29739767752597424</c:v>
                </c:pt>
                <c:pt idx="2194">
                  <c:v>0.29323761528464382</c:v>
                </c:pt>
                <c:pt idx="2195">
                  <c:v>0.29650818455317624</c:v>
                </c:pt>
                <c:pt idx="2196">
                  <c:v>0.31034353542048482</c:v>
                </c:pt>
                <c:pt idx="2197">
                  <c:v>0.31466194064184766</c:v>
                </c:pt>
                <c:pt idx="2198">
                  <c:v>0.31890772321744082</c:v>
                </c:pt>
                <c:pt idx="2199">
                  <c:v>0.31899529786257652</c:v>
                </c:pt>
                <c:pt idx="2200">
                  <c:v>0.32319287199713026</c:v>
                </c:pt>
                <c:pt idx="2201">
                  <c:v>0.33016073338390578</c:v>
                </c:pt>
                <c:pt idx="2202">
                  <c:v>0.33403545819241637</c:v>
                </c:pt>
                <c:pt idx="2203">
                  <c:v>0.33451130973004856</c:v>
                </c:pt>
                <c:pt idx="2204">
                  <c:v>0.34030161762730493</c:v>
                </c:pt>
                <c:pt idx="2205">
                  <c:v>0.34737867597005539</c:v>
                </c:pt>
                <c:pt idx="2206">
                  <c:v>0.35360786665088728</c:v>
                </c:pt>
                <c:pt idx="2207">
                  <c:v>0.35987315176821694</c:v>
                </c:pt>
                <c:pt idx="2208">
                  <c:v>0.35410004687213237</c:v>
                </c:pt>
                <c:pt idx="2209">
                  <c:v>0.34521220306139261</c:v>
                </c:pt>
                <c:pt idx="2210">
                  <c:v>0.34663929254989873</c:v>
                </c:pt>
                <c:pt idx="2211">
                  <c:v>0.33519254945882154</c:v>
                </c:pt>
                <c:pt idx="2212">
                  <c:v>0.30148213947888636</c:v>
                </c:pt>
                <c:pt idx="2213">
                  <c:v>0.29903823548155706</c:v>
                </c:pt>
                <c:pt idx="2214">
                  <c:v>0.29784530217003941</c:v>
                </c:pt>
                <c:pt idx="2215">
                  <c:v>0.29314915860103119</c:v>
                </c:pt>
                <c:pt idx="2216">
                  <c:v>0.27937075913043813</c:v>
                </c:pt>
                <c:pt idx="2217">
                  <c:v>0.27233917951605385</c:v>
                </c:pt>
                <c:pt idx="2218">
                  <c:v>0.26684409401379244</c:v>
                </c:pt>
                <c:pt idx="2219">
                  <c:v>0.25978256491628093</c:v>
                </c:pt>
                <c:pt idx="2220">
                  <c:v>0.25577721341487603</c:v>
                </c:pt>
                <c:pt idx="2221">
                  <c:v>0.26366587917352907</c:v>
                </c:pt>
                <c:pt idx="2222">
                  <c:v>0.25897576315337317</c:v>
                </c:pt>
                <c:pt idx="2223">
                  <c:v>0.27088909407300005</c:v>
                </c:pt>
                <c:pt idx="2224">
                  <c:v>0.2668220069337317</c:v>
                </c:pt>
                <c:pt idx="2225">
                  <c:v>0.26343064406317906</c:v>
                </c:pt>
                <c:pt idx="2226">
                  <c:v>0.25389503773838951</c:v>
                </c:pt>
                <c:pt idx="2227">
                  <c:v>0.25346461221403493</c:v>
                </c:pt>
                <c:pt idx="2228">
                  <c:v>0.25245530788110571</c:v>
                </c:pt>
                <c:pt idx="2229">
                  <c:v>0.26752583007460384</c:v>
                </c:pt>
                <c:pt idx="2230">
                  <c:v>0.27827726882766318</c:v>
                </c:pt>
                <c:pt idx="2231">
                  <c:v>0.28420019376009625</c:v>
                </c:pt>
                <c:pt idx="2232">
                  <c:v>0.28650753159680475</c:v>
                </c:pt>
                <c:pt idx="2233">
                  <c:v>0.27939327945606079</c:v>
                </c:pt>
                <c:pt idx="2234">
                  <c:v>0.28131156704878252</c:v>
                </c:pt>
                <c:pt idx="2235">
                  <c:v>0.28443426047235187</c:v>
                </c:pt>
                <c:pt idx="2236">
                  <c:v>0.28777886684830978</c:v>
                </c:pt>
                <c:pt idx="2237">
                  <c:v>0.28943683438107071</c:v>
                </c:pt>
                <c:pt idx="2238">
                  <c:v>0.29146860289070697</c:v>
                </c:pt>
                <c:pt idx="2239">
                  <c:v>0.29043100830021268</c:v>
                </c:pt>
                <c:pt idx="2240">
                  <c:v>0.2900442256777605</c:v>
                </c:pt>
                <c:pt idx="2241">
                  <c:v>0.26960365557333532</c:v>
                </c:pt>
                <c:pt idx="2242">
                  <c:v>0.26645430611028065</c:v>
                </c:pt>
                <c:pt idx="2243">
                  <c:v>0.25779093130231123</c:v>
                </c:pt>
                <c:pt idx="2244">
                  <c:v>0.25108463507832496</c:v>
                </c:pt>
                <c:pt idx="2245">
                  <c:v>0.24722846913043939</c:v>
                </c:pt>
                <c:pt idx="2246">
                  <c:v>0.24699062872555264</c:v>
                </c:pt>
                <c:pt idx="2247">
                  <c:v>0.24292061744889101</c:v>
                </c:pt>
                <c:pt idx="2248">
                  <c:v>0.24239964769615574</c:v>
                </c:pt>
                <c:pt idx="2249">
                  <c:v>0.2230133043039208</c:v>
                </c:pt>
                <c:pt idx="2250">
                  <c:v>0.20600650768123036</c:v>
                </c:pt>
                <c:pt idx="2251">
                  <c:v>0.19734315329484706</c:v>
                </c:pt>
                <c:pt idx="2252">
                  <c:v>0.19701191340946056</c:v>
                </c:pt>
                <c:pt idx="2253">
                  <c:v>0.18795122114064297</c:v>
                </c:pt>
                <c:pt idx="2254">
                  <c:v>0.18728883797186271</c:v>
                </c:pt>
                <c:pt idx="2255">
                  <c:v>0.18348353165367287</c:v>
                </c:pt>
                <c:pt idx="2256">
                  <c:v>0.17578372257301603</c:v>
                </c:pt>
                <c:pt idx="2257">
                  <c:v>0.17396435397887894</c:v>
                </c:pt>
                <c:pt idx="2258">
                  <c:v>0.16200575263009118</c:v>
                </c:pt>
                <c:pt idx="2259">
                  <c:v>0.18143825583256698</c:v>
                </c:pt>
                <c:pt idx="2260">
                  <c:v>0.1845756255582143</c:v>
                </c:pt>
                <c:pt idx="2261">
                  <c:v>0.18779619348563764</c:v>
                </c:pt>
                <c:pt idx="2262">
                  <c:v>0.19059773826970688</c:v>
                </c:pt>
                <c:pt idx="2263">
                  <c:v>0.18588943232941077</c:v>
                </c:pt>
                <c:pt idx="2264">
                  <c:v>0.18239434691225337</c:v>
                </c:pt>
                <c:pt idx="2265">
                  <c:v>0.17988111564725065</c:v>
                </c:pt>
                <c:pt idx="2266">
                  <c:v>0.17864095553407303</c:v>
                </c:pt>
                <c:pt idx="2267">
                  <c:v>0.17448528852710457</c:v>
                </c:pt>
                <c:pt idx="2268">
                  <c:v>0.16876534769905638</c:v>
                </c:pt>
                <c:pt idx="2269">
                  <c:v>0.16787100525133125</c:v>
                </c:pt>
                <c:pt idx="2270">
                  <c:v>0.16811422681654417</c:v>
                </c:pt>
                <c:pt idx="2271">
                  <c:v>0.16907352760152472</c:v>
                </c:pt>
                <c:pt idx="2272">
                  <c:v>0.1661069730274122</c:v>
                </c:pt>
                <c:pt idx="2273">
                  <c:v>0.16764589578926936</c:v>
                </c:pt>
                <c:pt idx="2274">
                  <c:v>0.16446403300733337</c:v>
                </c:pt>
                <c:pt idx="2275">
                  <c:v>0.16366961070415451</c:v>
                </c:pt>
                <c:pt idx="2276">
                  <c:v>0.1653075404150415</c:v>
                </c:pt>
                <c:pt idx="2277">
                  <c:v>0.163342230794909</c:v>
                </c:pt>
                <c:pt idx="2278">
                  <c:v>0.16534995322160545</c:v>
                </c:pt>
                <c:pt idx="2279">
                  <c:v>0.14244233440574772</c:v>
                </c:pt>
                <c:pt idx="2280">
                  <c:v>0.13449279524738683</c:v>
                </c:pt>
                <c:pt idx="2281">
                  <c:v>0.12968602114903624</c:v>
                </c:pt>
                <c:pt idx="2282">
                  <c:v>0.12385947637005468</c:v>
                </c:pt>
                <c:pt idx="2283">
                  <c:v>0.12219656392846666</c:v>
                </c:pt>
                <c:pt idx="2284">
                  <c:v>0.12450095591717519</c:v>
                </c:pt>
                <c:pt idx="2285">
                  <c:v>0.122769979345434</c:v>
                </c:pt>
                <c:pt idx="2286">
                  <c:v>0.12523160832681798</c:v>
                </c:pt>
                <c:pt idx="2287">
                  <c:v>0.12473003522706212</c:v>
                </c:pt>
                <c:pt idx="2288">
                  <c:v>0.12409787119059486</c:v>
                </c:pt>
                <c:pt idx="2289">
                  <c:v>0.12491695469079545</c:v>
                </c:pt>
                <c:pt idx="2290">
                  <c:v>0.12115952544119576</c:v>
                </c:pt>
                <c:pt idx="2291">
                  <c:v>0.11747480157362358</c:v>
                </c:pt>
                <c:pt idx="2292">
                  <c:v>0.11585310790632904</c:v>
                </c:pt>
                <c:pt idx="2293">
                  <c:v>0.11356394113918587</c:v>
                </c:pt>
                <c:pt idx="2294">
                  <c:v>0.11335163601183371</c:v>
                </c:pt>
                <c:pt idx="2295">
                  <c:v>0.11040137898484122</c:v>
                </c:pt>
                <c:pt idx="2296">
                  <c:v>0.12005004137064543</c:v>
                </c:pt>
                <c:pt idx="2297">
                  <c:v>0.12012857273788807</c:v>
                </c:pt>
                <c:pt idx="2298">
                  <c:v>0.11637955458923153</c:v>
                </c:pt>
                <c:pt idx="2299">
                  <c:v>0.11615659164079423</c:v>
                </c:pt>
                <c:pt idx="2300">
                  <c:v>0.12048700999462274</c:v>
                </c:pt>
                <c:pt idx="2301">
                  <c:v>0.11959146479775325</c:v>
                </c:pt>
                <c:pt idx="2302">
                  <c:v>0.12069493218368581</c:v>
                </c:pt>
                <c:pt idx="2303">
                  <c:v>0.13584260469467924</c:v>
                </c:pt>
                <c:pt idx="2304">
                  <c:v>0.13422752448584976</c:v>
                </c:pt>
                <c:pt idx="2305">
                  <c:v>0.13525041407903743</c:v>
                </c:pt>
                <c:pt idx="2306">
                  <c:v>0.13230606489853589</c:v>
                </c:pt>
                <c:pt idx="2307">
                  <c:v>0.12677503197957005</c:v>
                </c:pt>
                <c:pt idx="2308">
                  <c:v>0.12672415664301645</c:v>
                </c:pt>
                <c:pt idx="2309">
                  <c:v>0.13205002197433807</c:v>
                </c:pt>
                <c:pt idx="2310">
                  <c:v>0.13158946297920826</c:v>
                </c:pt>
                <c:pt idx="2311">
                  <c:v>0.13224030624652824</c:v>
                </c:pt>
                <c:pt idx="2312">
                  <c:v>0.13378368394714377</c:v>
                </c:pt>
                <c:pt idx="2313">
                  <c:v>0.13320012755432353</c:v>
                </c:pt>
                <c:pt idx="2314">
                  <c:v>0.13111726105534985</c:v>
                </c:pt>
                <c:pt idx="2315">
                  <c:v>0.13318021564842913</c:v>
                </c:pt>
                <c:pt idx="2316">
                  <c:v>0.12632936929902497</c:v>
                </c:pt>
                <c:pt idx="2317">
                  <c:v>0.12624358283118209</c:v>
                </c:pt>
                <c:pt idx="2318">
                  <c:v>0.12515348912878968</c:v>
                </c:pt>
                <c:pt idx="2319">
                  <c:v>0.12513368346501941</c:v>
                </c:pt>
                <c:pt idx="2320">
                  <c:v>0.12397994364497397</c:v>
                </c:pt>
                <c:pt idx="2321">
                  <c:v>0.12351103237114319</c:v>
                </c:pt>
                <c:pt idx="2322">
                  <c:v>0.12278323764982833</c:v>
                </c:pt>
                <c:pt idx="2323">
                  <c:v>0.10556857921884932</c:v>
                </c:pt>
                <c:pt idx="2324">
                  <c:v>0.10471647831043746</c:v>
                </c:pt>
                <c:pt idx="2325">
                  <c:v>0.10507422150282028</c:v>
                </c:pt>
                <c:pt idx="2326">
                  <c:v>0.12328377779287092</c:v>
                </c:pt>
                <c:pt idx="2327">
                  <c:v>0.12688853977223746</c:v>
                </c:pt>
                <c:pt idx="2328">
                  <c:v>0.1274002832349643</c:v>
                </c:pt>
                <c:pt idx="2329">
                  <c:v>0.12145688689463933</c:v>
                </c:pt>
                <c:pt idx="2330">
                  <c:v>0.12146766189107229</c:v>
                </c:pt>
                <c:pt idx="2331">
                  <c:v>0.11986105930407724</c:v>
                </c:pt>
                <c:pt idx="2332">
                  <c:v>0.11898872605788362</c:v>
                </c:pt>
                <c:pt idx="2333">
                  <c:v>0.12099881265085075</c:v>
                </c:pt>
                <c:pt idx="2334">
                  <c:v>0.11925199635699821</c:v>
                </c:pt>
                <c:pt idx="2335">
                  <c:v>0.11692766893085106</c:v>
                </c:pt>
                <c:pt idx="2336">
                  <c:v>0.11138970385397669</c:v>
                </c:pt>
                <c:pt idx="2337">
                  <c:v>0.11960060667112479</c:v>
                </c:pt>
                <c:pt idx="2338">
                  <c:v>0.12207594834559317</c:v>
                </c:pt>
                <c:pt idx="2339">
                  <c:v>0.14672870007237335</c:v>
                </c:pt>
                <c:pt idx="2340">
                  <c:v>0.148708409742249</c:v>
                </c:pt>
                <c:pt idx="2341">
                  <c:v>0.15122590002524441</c:v>
                </c:pt>
                <c:pt idx="2342">
                  <c:v>0.15571495572794375</c:v>
                </c:pt>
                <c:pt idx="2343">
                  <c:v>0.15627411942051234</c:v>
                </c:pt>
                <c:pt idx="2344">
                  <c:v>0.15675509873315296</c:v>
                </c:pt>
                <c:pt idx="2345">
                  <c:v>0.15708639993636078</c:v>
                </c:pt>
                <c:pt idx="2346">
                  <c:v>0.144983531534562</c:v>
                </c:pt>
                <c:pt idx="2347">
                  <c:v>0.1431326677414389</c:v>
                </c:pt>
                <c:pt idx="2348">
                  <c:v>0.14323375430556745</c:v>
                </c:pt>
                <c:pt idx="2349">
                  <c:v>0.14296321269251058</c:v>
                </c:pt>
                <c:pt idx="2350">
                  <c:v>0.1425586495178825</c:v>
                </c:pt>
                <c:pt idx="2351">
                  <c:v>0.14311452563135144</c:v>
                </c:pt>
                <c:pt idx="2352">
                  <c:v>0.14247267505157421</c:v>
                </c:pt>
                <c:pt idx="2353">
                  <c:v>0.14071436109635244</c:v>
                </c:pt>
                <c:pt idx="2354">
                  <c:v>0.14031646881475321</c:v>
                </c:pt>
                <c:pt idx="2355">
                  <c:v>0.14262182052378189</c:v>
                </c:pt>
                <c:pt idx="2356">
                  <c:v>0.14316615808994751</c:v>
                </c:pt>
                <c:pt idx="2357">
                  <c:v>0.13511345764368107</c:v>
                </c:pt>
                <c:pt idx="2358">
                  <c:v>0.13305524365714733</c:v>
                </c:pt>
                <c:pt idx="2359">
                  <c:v>0.11827299047189639</c:v>
                </c:pt>
                <c:pt idx="2360">
                  <c:v>0.11190513537334013</c:v>
                </c:pt>
                <c:pt idx="2361">
                  <c:v>0.10897199978893393</c:v>
                </c:pt>
                <c:pt idx="2362">
                  <c:v>0.10206504723522353</c:v>
                </c:pt>
                <c:pt idx="2363">
                  <c:v>9.9860823933235546E-2</c:v>
                </c:pt>
                <c:pt idx="2364">
                  <c:v>9.8408269022330422E-2</c:v>
                </c:pt>
                <c:pt idx="2365">
                  <c:v>9.6961011669307914E-2</c:v>
                </c:pt>
                <c:pt idx="2366">
                  <c:v>9.35797191065144E-2</c:v>
                </c:pt>
                <c:pt idx="2367">
                  <c:v>9.2559561759254741E-2</c:v>
                </c:pt>
                <c:pt idx="2368">
                  <c:v>9.1849552947247615E-2</c:v>
                </c:pt>
                <c:pt idx="2369">
                  <c:v>9.1016394659528932E-2</c:v>
                </c:pt>
                <c:pt idx="2370">
                  <c:v>9.1515775336404287E-2</c:v>
                </c:pt>
                <c:pt idx="2371">
                  <c:v>9.0527525091050151E-2</c:v>
                </c:pt>
                <c:pt idx="2372">
                  <c:v>9.3557654844336757E-2</c:v>
                </c:pt>
                <c:pt idx="2373">
                  <c:v>9.3323224932523235E-2</c:v>
                </c:pt>
                <c:pt idx="2374">
                  <c:v>9.1823650828668599E-2</c:v>
                </c:pt>
                <c:pt idx="2375">
                  <c:v>8.7476315226168666E-2</c:v>
                </c:pt>
                <c:pt idx="2376">
                  <c:v>8.8363328790310655E-2</c:v>
                </c:pt>
                <c:pt idx="2377">
                  <c:v>8.9664741111483162E-2</c:v>
                </c:pt>
                <c:pt idx="2378">
                  <c:v>9.1176570813134766E-2</c:v>
                </c:pt>
                <c:pt idx="2379">
                  <c:v>7.1537792341600986E-2</c:v>
                </c:pt>
                <c:pt idx="2380">
                  <c:v>7.114080173167793E-2</c:v>
                </c:pt>
                <c:pt idx="2381">
                  <c:v>7.3264983578760795E-2</c:v>
                </c:pt>
                <c:pt idx="2382">
                  <c:v>8.4304515720227666E-2</c:v>
                </c:pt>
                <c:pt idx="2383">
                  <c:v>8.4687951944959414E-2</c:v>
                </c:pt>
                <c:pt idx="2384">
                  <c:v>8.5051297114624572E-2</c:v>
                </c:pt>
                <c:pt idx="2385">
                  <c:v>8.3126009331541906E-2</c:v>
                </c:pt>
                <c:pt idx="2386">
                  <c:v>8.6468298384069303E-2</c:v>
                </c:pt>
                <c:pt idx="2387">
                  <c:v>8.655278994802719E-2</c:v>
                </c:pt>
                <c:pt idx="2388">
                  <c:v>8.6102474799327908E-2</c:v>
                </c:pt>
                <c:pt idx="2389">
                  <c:v>8.6456165582669706E-2</c:v>
                </c:pt>
                <c:pt idx="2390">
                  <c:v>9.326568752011058E-2</c:v>
                </c:pt>
                <c:pt idx="2391">
                  <c:v>9.4332829292609943E-2</c:v>
                </c:pt>
                <c:pt idx="2392">
                  <c:v>9.1157224747765844E-2</c:v>
                </c:pt>
                <c:pt idx="2393">
                  <c:v>9.3643217471244961E-2</c:v>
                </c:pt>
                <c:pt idx="2394">
                  <c:v>0.10026209945103028</c:v>
                </c:pt>
                <c:pt idx="2395">
                  <c:v>0.10269127178047426</c:v>
                </c:pt>
                <c:pt idx="2396">
                  <c:v>0.10477447030163881</c:v>
                </c:pt>
                <c:pt idx="2397">
                  <c:v>0.11020776469920553</c:v>
                </c:pt>
                <c:pt idx="2398">
                  <c:v>0.10838391185719282</c:v>
                </c:pt>
                <c:pt idx="2399">
                  <c:v>0.10823680258472414</c:v>
                </c:pt>
                <c:pt idx="2400">
                  <c:v>0.10951714134926756</c:v>
                </c:pt>
                <c:pt idx="2401">
                  <c:v>0.10837042120905645</c:v>
                </c:pt>
                <c:pt idx="2402">
                  <c:v>0.1068500882318416</c:v>
                </c:pt>
                <c:pt idx="2403">
                  <c:v>0.10768312496986883</c:v>
                </c:pt>
                <c:pt idx="2404">
                  <c:v>0.1104364980766538</c:v>
                </c:pt>
                <c:pt idx="2405">
                  <c:v>0.11274443516694915</c:v>
                </c:pt>
                <c:pt idx="2406">
                  <c:v>0.11588794098466652</c:v>
                </c:pt>
                <c:pt idx="2407">
                  <c:v>0.11883163027203625</c:v>
                </c:pt>
                <c:pt idx="2408">
                  <c:v>0.12901898084833285</c:v>
                </c:pt>
                <c:pt idx="2409">
                  <c:v>0.13321441628181274</c:v>
                </c:pt>
                <c:pt idx="2410">
                  <c:v>0.13139044946220044</c:v>
                </c:pt>
                <c:pt idx="2411">
                  <c:v>0.1327648649594656</c:v>
                </c:pt>
                <c:pt idx="2412">
                  <c:v>0.13890591441592359</c:v>
                </c:pt>
                <c:pt idx="2413">
                  <c:v>0.1378070524790504</c:v>
                </c:pt>
                <c:pt idx="2414">
                  <c:v>0.13342076254940888</c:v>
                </c:pt>
                <c:pt idx="2415">
                  <c:v>0.13196198747856144</c:v>
                </c:pt>
                <c:pt idx="2416">
                  <c:v>0.13463922061741554</c:v>
                </c:pt>
                <c:pt idx="2417">
                  <c:v>0.14114708508442092</c:v>
                </c:pt>
                <c:pt idx="2418">
                  <c:v>0.142787948485639</c:v>
                </c:pt>
                <c:pt idx="2419">
                  <c:v>0.14447964235920679</c:v>
                </c:pt>
                <c:pt idx="2420">
                  <c:v>0.14832985182770189</c:v>
                </c:pt>
                <c:pt idx="2421">
                  <c:v>0.14800844449441711</c:v>
                </c:pt>
                <c:pt idx="2422">
                  <c:v>0.14357632746202037</c:v>
                </c:pt>
                <c:pt idx="2423">
                  <c:v>0.1463734850076642</c:v>
                </c:pt>
                <c:pt idx="2424">
                  <c:v>0.1454176393921843</c:v>
                </c:pt>
                <c:pt idx="2425">
                  <c:v>0.1443223581239681</c:v>
                </c:pt>
                <c:pt idx="2426">
                  <c:v>0.14080229633638983</c:v>
                </c:pt>
                <c:pt idx="2427">
                  <c:v>0.14355417799266598</c:v>
                </c:pt>
                <c:pt idx="2428">
                  <c:v>0.13502214460300913</c:v>
                </c:pt>
                <c:pt idx="2429">
                  <c:v>0.13194672089000029</c:v>
                </c:pt>
                <c:pt idx="2430">
                  <c:v>0.12962976995164366</c:v>
                </c:pt>
                <c:pt idx="2431">
                  <c:v>0.127310834642603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916-4B74-92DD-9B33C9B2D8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440936479"/>
        <c:axId val="816233295"/>
      </c:lineChart>
      <c:dateAx>
        <c:axId val="1440936479"/>
        <c:scaling>
          <c:orientation val="minMax"/>
        </c:scaling>
        <c:delete val="0"/>
        <c:axPos val="b"/>
        <c:numFmt formatCode="m/d/yyyy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16233295"/>
        <c:crosses val="autoZero"/>
        <c:auto val="1"/>
        <c:lblOffset val="100"/>
        <c:baseTimeUnit val="days"/>
      </c:dateAx>
      <c:valAx>
        <c:axId val="81623329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4093647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M1801</a:t>
            </a:r>
            <a:r>
              <a:rPr lang="zh-CN" altLang="en-US"/>
              <a:t>隐含波动率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豆粕!$A$21:$A$81</c:f>
              <c:numCache>
                <c:formatCode>m/d/yyyy</c:formatCode>
                <c:ptCount val="61"/>
                <c:pt idx="0">
                  <c:v>42857</c:v>
                </c:pt>
                <c:pt idx="1">
                  <c:v>42858</c:v>
                </c:pt>
                <c:pt idx="2">
                  <c:v>42859</c:v>
                </c:pt>
                <c:pt idx="3">
                  <c:v>42860</c:v>
                </c:pt>
                <c:pt idx="4">
                  <c:v>42863</c:v>
                </c:pt>
                <c:pt idx="5">
                  <c:v>42864</c:v>
                </c:pt>
                <c:pt idx="6">
                  <c:v>42865</c:v>
                </c:pt>
                <c:pt idx="7">
                  <c:v>42866</c:v>
                </c:pt>
                <c:pt idx="8">
                  <c:v>42867</c:v>
                </c:pt>
                <c:pt idx="9">
                  <c:v>42870</c:v>
                </c:pt>
                <c:pt idx="10">
                  <c:v>42871</c:v>
                </c:pt>
                <c:pt idx="11">
                  <c:v>42872</c:v>
                </c:pt>
                <c:pt idx="12">
                  <c:v>42873</c:v>
                </c:pt>
                <c:pt idx="13">
                  <c:v>42874</c:v>
                </c:pt>
                <c:pt idx="14">
                  <c:v>42877</c:v>
                </c:pt>
                <c:pt idx="15">
                  <c:v>42878</c:v>
                </c:pt>
                <c:pt idx="16">
                  <c:v>42879</c:v>
                </c:pt>
                <c:pt idx="17">
                  <c:v>42880</c:v>
                </c:pt>
                <c:pt idx="18">
                  <c:v>42881</c:v>
                </c:pt>
                <c:pt idx="19">
                  <c:v>42886</c:v>
                </c:pt>
                <c:pt idx="20">
                  <c:v>42887</c:v>
                </c:pt>
                <c:pt idx="21">
                  <c:v>42888</c:v>
                </c:pt>
                <c:pt idx="22">
                  <c:v>42891</c:v>
                </c:pt>
                <c:pt idx="23">
                  <c:v>42892</c:v>
                </c:pt>
                <c:pt idx="24">
                  <c:v>42895</c:v>
                </c:pt>
                <c:pt idx="25">
                  <c:v>42898</c:v>
                </c:pt>
                <c:pt idx="26">
                  <c:v>42899</c:v>
                </c:pt>
                <c:pt idx="27">
                  <c:v>42900</c:v>
                </c:pt>
                <c:pt idx="28">
                  <c:v>42901</c:v>
                </c:pt>
                <c:pt idx="29">
                  <c:v>42902</c:v>
                </c:pt>
                <c:pt idx="30">
                  <c:v>42905</c:v>
                </c:pt>
                <c:pt idx="31">
                  <c:v>42906</c:v>
                </c:pt>
                <c:pt idx="32">
                  <c:v>42907</c:v>
                </c:pt>
                <c:pt idx="33">
                  <c:v>42908</c:v>
                </c:pt>
                <c:pt idx="34">
                  <c:v>42909</c:v>
                </c:pt>
                <c:pt idx="35">
                  <c:v>42912</c:v>
                </c:pt>
                <c:pt idx="36">
                  <c:v>42913</c:v>
                </c:pt>
                <c:pt idx="37">
                  <c:v>42914</c:v>
                </c:pt>
                <c:pt idx="38">
                  <c:v>42915</c:v>
                </c:pt>
                <c:pt idx="39">
                  <c:v>42916</c:v>
                </c:pt>
                <c:pt idx="40">
                  <c:v>42919</c:v>
                </c:pt>
                <c:pt idx="41">
                  <c:v>42920</c:v>
                </c:pt>
                <c:pt idx="42">
                  <c:v>42921</c:v>
                </c:pt>
                <c:pt idx="43">
                  <c:v>42922</c:v>
                </c:pt>
                <c:pt idx="44">
                  <c:v>42923</c:v>
                </c:pt>
                <c:pt idx="45">
                  <c:v>42926</c:v>
                </c:pt>
                <c:pt idx="46">
                  <c:v>42927</c:v>
                </c:pt>
                <c:pt idx="47">
                  <c:v>42928</c:v>
                </c:pt>
                <c:pt idx="48">
                  <c:v>42929</c:v>
                </c:pt>
                <c:pt idx="49">
                  <c:v>42930</c:v>
                </c:pt>
                <c:pt idx="50">
                  <c:v>42933</c:v>
                </c:pt>
                <c:pt idx="51">
                  <c:v>42934</c:v>
                </c:pt>
                <c:pt idx="52">
                  <c:v>42935</c:v>
                </c:pt>
                <c:pt idx="53">
                  <c:v>42936</c:v>
                </c:pt>
                <c:pt idx="54">
                  <c:v>42937</c:v>
                </c:pt>
                <c:pt idx="55">
                  <c:v>42940</c:v>
                </c:pt>
                <c:pt idx="56">
                  <c:v>42941</c:v>
                </c:pt>
                <c:pt idx="57">
                  <c:v>42942</c:v>
                </c:pt>
                <c:pt idx="58">
                  <c:v>42943</c:v>
                </c:pt>
                <c:pt idx="59">
                  <c:v>42944</c:v>
                </c:pt>
                <c:pt idx="60">
                  <c:v>42947</c:v>
                </c:pt>
              </c:numCache>
            </c:numRef>
          </c:cat>
          <c:val>
            <c:numRef>
              <c:f>豆粕!$G$21:$G$81</c:f>
              <c:numCache>
                <c:formatCode>General</c:formatCode>
                <c:ptCount val="61"/>
                <c:pt idx="0">
                  <c:v>13.71</c:v>
                </c:pt>
                <c:pt idx="1">
                  <c:v>13.52</c:v>
                </c:pt>
                <c:pt idx="2">
                  <c:v>13.39</c:v>
                </c:pt>
                <c:pt idx="3">
                  <c:v>13.51</c:v>
                </c:pt>
                <c:pt idx="4">
                  <c:v>13.93</c:v>
                </c:pt>
                <c:pt idx="5">
                  <c:v>13.88</c:v>
                </c:pt>
                <c:pt idx="6">
                  <c:v>14.09</c:v>
                </c:pt>
                <c:pt idx="7">
                  <c:v>13.89</c:v>
                </c:pt>
                <c:pt idx="8">
                  <c:v>13.81</c:v>
                </c:pt>
                <c:pt idx="9">
                  <c:v>14.08</c:v>
                </c:pt>
                <c:pt idx="10">
                  <c:v>13.91</c:v>
                </c:pt>
                <c:pt idx="11">
                  <c:v>13.58</c:v>
                </c:pt>
                <c:pt idx="12">
                  <c:v>13.53</c:v>
                </c:pt>
                <c:pt idx="13">
                  <c:v>13.91</c:v>
                </c:pt>
                <c:pt idx="14">
                  <c:v>13.82</c:v>
                </c:pt>
                <c:pt idx="15">
                  <c:v>13.78</c:v>
                </c:pt>
                <c:pt idx="16">
                  <c:v>14.09</c:v>
                </c:pt>
                <c:pt idx="17">
                  <c:v>14.02</c:v>
                </c:pt>
                <c:pt idx="18">
                  <c:v>14.59</c:v>
                </c:pt>
                <c:pt idx="19">
                  <c:v>15.92</c:v>
                </c:pt>
                <c:pt idx="20">
                  <c:v>16.16</c:v>
                </c:pt>
                <c:pt idx="21">
                  <c:v>16.329999999999998</c:v>
                </c:pt>
                <c:pt idx="22">
                  <c:v>16.13</c:v>
                </c:pt>
                <c:pt idx="23">
                  <c:v>16.03</c:v>
                </c:pt>
                <c:pt idx="24">
                  <c:v>17.37</c:v>
                </c:pt>
                <c:pt idx="25">
                  <c:v>17.940000000000001</c:v>
                </c:pt>
                <c:pt idx="26">
                  <c:v>18.09</c:v>
                </c:pt>
                <c:pt idx="27">
                  <c:v>18.23</c:v>
                </c:pt>
                <c:pt idx="28">
                  <c:v>18.100000000000001</c:v>
                </c:pt>
                <c:pt idx="29">
                  <c:v>17.329999999999998</c:v>
                </c:pt>
                <c:pt idx="30">
                  <c:v>18.03</c:v>
                </c:pt>
                <c:pt idx="31">
                  <c:v>17.899999999999999</c:v>
                </c:pt>
                <c:pt idx="32">
                  <c:v>17.7</c:v>
                </c:pt>
                <c:pt idx="33">
                  <c:v>17.149999999999999</c:v>
                </c:pt>
                <c:pt idx="34">
                  <c:v>17.86</c:v>
                </c:pt>
                <c:pt idx="35">
                  <c:v>18.38</c:v>
                </c:pt>
                <c:pt idx="36">
                  <c:v>18.809999999999999</c:v>
                </c:pt>
                <c:pt idx="37">
                  <c:v>18.89</c:v>
                </c:pt>
                <c:pt idx="38">
                  <c:v>18.82</c:v>
                </c:pt>
                <c:pt idx="39">
                  <c:v>19.149999999999999</c:v>
                </c:pt>
                <c:pt idx="40">
                  <c:v>18.8</c:v>
                </c:pt>
                <c:pt idx="41">
                  <c:v>18.96</c:v>
                </c:pt>
                <c:pt idx="42">
                  <c:v>19.27</c:v>
                </c:pt>
                <c:pt idx="43">
                  <c:v>19.579999999999998</c:v>
                </c:pt>
                <c:pt idx="44">
                  <c:v>19.57</c:v>
                </c:pt>
                <c:pt idx="45">
                  <c:v>20.399999999999999</c:v>
                </c:pt>
                <c:pt idx="46">
                  <c:v>21.22</c:v>
                </c:pt>
                <c:pt idx="47">
                  <c:v>22.29</c:v>
                </c:pt>
                <c:pt idx="48">
                  <c:v>22.82</c:v>
                </c:pt>
                <c:pt idx="49">
                  <c:v>22.95</c:v>
                </c:pt>
                <c:pt idx="50">
                  <c:v>23.44</c:v>
                </c:pt>
                <c:pt idx="51">
                  <c:v>22.93</c:v>
                </c:pt>
                <c:pt idx="52">
                  <c:v>23.06</c:v>
                </c:pt>
                <c:pt idx="53">
                  <c:v>23.13</c:v>
                </c:pt>
                <c:pt idx="54">
                  <c:v>22.89</c:v>
                </c:pt>
                <c:pt idx="55">
                  <c:v>22.26</c:v>
                </c:pt>
                <c:pt idx="56">
                  <c:v>22.88</c:v>
                </c:pt>
                <c:pt idx="57">
                  <c:v>23.01</c:v>
                </c:pt>
                <c:pt idx="58">
                  <c:v>22.74</c:v>
                </c:pt>
                <c:pt idx="59">
                  <c:v>22.59</c:v>
                </c:pt>
                <c:pt idx="60">
                  <c:v>22.9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A96-4670-B979-18F3A2220A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26180959"/>
        <c:axId val="823206255"/>
      </c:lineChart>
      <c:dateAx>
        <c:axId val="826180959"/>
        <c:scaling>
          <c:orientation val="minMax"/>
        </c:scaling>
        <c:delete val="0"/>
        <c:axPos val="b"/>
        <c:numFmt formatCode="m/d/yyyy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3206255"/>
        <c:crosses val="autoZero"/>
        <c:auto val="1"/>
        <c:lblOffset val="100"/>
        <c:baseTimeUnit val="days"/>
      </c:dateAx>
      <c:valAx>
        <c:axId val="82320625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2618095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5%</c:v>
                </c:pt>
              </c:strCache>
            </c:strRef>
          </c:tx>
          <c:marker>
            <c:symbol val="none"/>
          </c:marker>
          <c:cat>
            <c:strRef>
              <c:f>Sheet1!$B$1:$F$1</c:f>
              <c:strCache>
                <c:ptCount val="5"/>
                <c:pt idx="0">
                  <c:v>1日</c:v>
                </c:pt>
                <c:pt idx="1">
                  <c:v>5日</c:v>
                </c:pt>
                <c:pt idx="2">
                  <c:v>20日</c:v>
                </c:pt>
                <c:pt idx="3">
                  <c:v>60日</c:v>
                </c:pt>
                <c:pt idx="4">
                  <c:v>200日</c:v>
                </c:pt>
              </c:strCache>
            </c:strRef>
          </c:cat>
          <c:val>
            <c:numRef>
              <c:f>Sheet1!$B$2:$F$2</c:f>
              <c:numCache>
                <c:formatCode>General</c:formatCode>
                <c:ptCount val="5"/>
                <c:pt idx="0">
                  <c:v>7.1300000000000002E-2</c:v>
                </c:pt>
                <c:pt idx="1">
                  <c:v>8.4010000000000001E-2</c:v>
                </c:pt>
                <c:pt idx="2">
                  <c:v>9.4259999999999997E-2</c:v>
                </c:pt>
                <c:pt idx="3">
                  <c:v>0.1036</c:v>
                </c:pt>
                <c:pt idx="4">
                  <c:v>0.1477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8C7-4CEC-BD30-5F48E5EA4317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10%</c:v>
                </c:pt>
              </c:strCache>
            </c:strRef>
          </c:tx>
          <c:marker>
            <c:symbol val="none"/>
          </c:marker>
          <c:val>
            <c:numRef>
              <c:f>Sheet1!$B$3:$G$3</c:f>
              <c:numCache>
                <c:formatCode>General</c:formatCode>
                <c:ptCount val="6"/>
                <c:pt idx="0">
                  <c:v>8.1600000000000006E-2</c:v>
                </c:pt>
                <c:pt idx="1">
                  <c:v>9.6299999999999997E-2</c:v>
                </c:pt>
                <c:pt idx="2">
                  <c:v>0.10696</c:v>
                </c:pt>
                <c:pt idx="3">
                  <c:v>0.11061</c:v>
                </c:pt>
                <c:pt idx="4">
                  <c:v>0.15837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8C7-4CEC-BD30-5F48E5EA4317}"/>
            </c:ext>
          </c:extLst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25%</c:v>
                </c:pt>
              </c:strCache>
            </c:strRef>
          </c:tx>
          <c:marker>
            <c:symbol val="none"/>
          </c:marker>
          <c:val>
            <c:numRef>
              <c:f>Sheet1!$B$4:$F$4</c:f>
              <c:numCache>
                <c:formatCode>General</c:formatCode>
                <c:ptCount val="5"/>
                <c:pt idx="0">
                  <c:v>0.12425</c:v>
                </c:pt>
                <c:pt idx="1">
                  <c:v>0.13239999999999999</c:v>
                </c:pt>
                <c:pt idx="2">
                  <c:v>0.12970000000000001</c:v>
                </c:pt>
                <c:pt idx="3">
                  <c:v>0.12920000000000001</c:v>
                </c:pt>
                <c:pt idx="4">
                  <c:v>0.198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28C7-4CEC-BD30-5F48E5EA4317}"/>
            </c:ext>
          </c:extLst>
        </c:ser>
        <c:ser>
          <c:idx val="3"/>
          <c:order val="3"/>
          <c:tx>
            <c:strRef>
              <c:f>Sheet1!$A$5</c:f>
              <c:strCache>
                <c:ptCount val="1"/>
                <c:pt idx="0">
                  <c:v>50%</c:v>
                </c:pt>
              </c:strCache>
            </c:strRef>
          </c:tx>
          <c:marker>
            <c:symbol val="none"/>
          </c:marker>
          <c:val>
            <c:numRef>
              <c:f>Sheet1!$B$5:$F$5</c:f>
              <c:numCache>
                <c:formatCode>General</c:formatCode>
                <c:ptCount val="5"/>
                <c:pt idx="0">
                  <c:v>0.25722600000000001</c:v>
                </c:pt>
                <c:pt idx="1">
                  <c:v>0.26747199999999999</c:v>
                </c:pt>
                <c:pt idx="2">
                  <c:v>0.27623399999999998</c:v>
                </c:pt>
                <c:pt idx="3">
                  <c:v>0.28521999999999997</c:v>
                </c:pt>
                <c:pt idx="4">
                  <c:v>0.314435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28C7-4CEC-BD30-5F48E5EA4317}"/>
            </c:ext>
          </c:extLst>
        </c:ser>
        <c:ser>
          <c:idx val="4"/>
          <c:order val="4"/>
          <c:tx>
            <c:strRef>
              <c:f>Sheet1!$A$6</c:f>
              <c:strCache>
                <c:ptCount val="1"/>
                <c:pt idx="0">
                  <c:v>75%</c:v>
                </c:pt>
              </c:strCache>
            </c:strRef>
          </c:tx>
          <c:marker>
            <c:symbol val="none"/>
          </c:marker>
          <c:val>
            <c:numRef>
              <c:f>Sheet1!$B$6:$F$6</c:f>
              <c:numCache>
                <c:formatCode>General</c:formatCode>
                <c:ptCount val="5"/>
                <c:pt idx="0">
                  <c:v>0.31240000000000001</c:v>
                </c:pt>
                <c:pt idx="1">
                  <c:v>0.33729999999999999</c:v>
                </c:pt>
                <c:pt idx="2">
                  <c:v>0.33489999999999998</c:v>
                </c:pt>
                <c:pt idx="3">
                  <c:v>0.3659</c:v>
                </c:pt>
                <c:pt idx="4">
                  <c:v>0.4288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28C7-4CEC-BD30-5F48E5EA4317}"/>
            </c:ext>
          </c:extLst>
        </c:ser>
        <c:ser>
          <c:idx val="5"/>
          <c:order val="5"/>
          <c:tx>
            <c:strRef>
              <c:f>Sheet1!$A$7</c:f>
              <c:strCache>
                <c:ptCount val="1"/>
                <c:pt idx="0">
                  <c:v>90%</c:v>
                </c:pt>
              </c:strCache>
            </c:strRef>
          </c:tx>
          <c:marker>
            <c:symbol val="none"/>
          </c:marker>
          <c:val>
            <c:numRef>
              <c:f>Sheet1!$B$7:$F$7</c:f>
              <c:numCache>
                <c:formatCode>General</c:formatCode>
                <c:ptCount val="5"/>
                <c:pt idx="0">
                  <c:v>0.44950000000000001</c:v>
                </c:pt>
                <c:pt idx="1">
                  <c:v>0.45379999999999998</c:v>
                </c:pt>
                <c:pt idx="2">
                  <c:v>0.48720999999999998</c:v>
                </c:pt>
                <c:pt idx="3">
                  <c:v>0.58430000000000004</c:v>
                </c:pt>
                <c:pt idx="4">
                  <c:v>0.4370200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28C7-4CEC-BD30-5F48E5EA4317}"/>
            </c:ext>
          </c:extLst>
        </c:ser>
        <c:ser>
          <c:idx val="6"/>
          <c:order val="6"/>
          <c:tx>
            <c:strRef>
              <c:f>Sheet1!$A$8</c:f>
              <c:strCache>
                <c:ptCount val="1"/>
                <c:pt idx="0">
                  <c:v>95%</c:v>
                </c:pt>
              </c:strCache>
            </c:strRef>
          </c:tx>
          <c:marker>
            <c:symbol val="none"/>
          </c:marker>
          <c:val>
            <c:numRef>
              <c:f>Sheet1!$B$8:$F$8</c:f>
              <c:numCache>
                <c:formatCode>General</c:formatCode>
                <c:ptCount val="5"/>
                <c:pt idx="0">
                  <c:v>0.63444999999999996</c:v>
                </c:pt>
                <c:pt idx="1">
                  <c:v>0.61177999999999999</c:v>
                </c:pt>
                <c:pt idx="2">
                  <c:v>0.59396000000000004</c:v>
                </c:pt>
                <c:pt idx="3">
                  <c:v>0.59792000000000001</c:v>
                </c:pt>
                <c:pt idx="4">
                  <c:v>0.4503400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28C7-4CEC-BD30-5F48E5EA43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28257024"/>
        <c:axId val="128312064"/>
      </c:lineChart>
      <c:catAx>
        <c:axId val="12825702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28312064"/>
        <c:crosses val="autoZero"/>
        <c:auto val="1"/>
        <c:lblAlgn val="ctr"/>
        <c:lblOffset val="100"/>
        <c:noMultiLvlLbl val="0"/>
      </c:catAx>
      <c:valAx>
        <c:axId val="12831206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8257024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289613-7C28-4211-A280-AB0E9233F887}" type="datetimeFigureOut">
              <a:rPr lang="zh-CN" altLang="en-US" smtClean="0"/>
              <a:t>2017-08-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8E996C-4EDB-4FFC-A47D-95A10787FE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2326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01528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6259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58884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0168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08058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40692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356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8CE20A-0E44-4958-91C3-122CFDDCED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AA7A21B-3E6E-4D1B-AF28-6CC7E270F8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32AFA1-8BB6-4400-95C5-ECF280B06C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FC17527-64B5-4D34-B549-D43BA12343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0B0C0C-FA3D-423D-BE28-FEED2BD43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6691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6B8789-C3CF-408F-9E29-EEBFC28F42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23D2D0D-21C7-4EB3-BD61-92EE8C5A60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60793A-F77F-4148-A377-C180C6A643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2ED20F-5688-4C06-B383-E262554769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2A898-ADE7-46C8-B5BC-D9FBD8043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5521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F9FE470-ABA7-4D4D-89B6-747A2D6C4A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0F5E62B-77CD-44C4-828E-09C2D64B4B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C5E3EB-2957-412B-AAD3-29B41DAFC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F88F0C-C3F7-48C5-B85A-486D9EFC4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746836-7263-459C-B37F-560824D26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850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0D842E-BCD7-4424-8A6B-02FED23B1B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53F00C-AE7A-404A-986D-9F0ADF2982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0A7CF2-607F-476E-8D5B-A46ACC4C7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6DA6F98-91B6-4F22-BF2E-8590135917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C72CF4-0B38-4DD3-B580-8649331B8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9067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350DFB-D013-4BD5-8B72-EA6057175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111D992-CE90-488E-A331-027E95915E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61238F-938D-480A-8578-C5A25141E5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DEAB38-038E-49EC-9C69-4A3186CCB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8920FD-E86D-48D3-BB30-B30990FCB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2181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BCED99-4633-4EB8-ACF4-4AFC18A93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6C6102-35A9-48EA-8331-555A009479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E3E1833-BFF9-4F58-A842-339CD608E8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F53B4C0-7FF9-4CE2-B854-5E04F367D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8A434B7-4732-40EE-9E91-9CE228253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BBA36EB-4E87-408F-A325-57AA1D3C9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982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5986E2-8B35-48A2-AC64-D1D3F8830A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94B042-F789-4437-9721-39B28582EB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E8E477-C48C-44B3-9AF8-455810E7C6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6C7AA8D-709E-4BD2-A0C2-8A1CEA936E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0E6E31D-BC4B-4E2C-AD26-D3D2EF64E6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DDB2446-B6B2-4AEF-B0EF-28DFA83A51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E84A36A-C276-4525-8FED-23E07D374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5C91902-CFEF-4259-8CF1-8BACCAD5D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048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A42639-1537-4BC7-A583-272B09247A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62D81F6-294F-4330-B92F-0F44DCD3E3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92247FB-7DAB-4451-8DF2-05DD8DCE29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F81961A-83D0-4E0B-B6F5-2C0AE57E8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99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27DD984-E39D-43AF-AEDF-A260ED13AA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4FE1061-C026-4E55-B8BA-C46D778CA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202DF09-856C-4761-9596-0D2F463C9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8110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9056D8-2971-46CB-9519-F1AB93664A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A86ACE5-3F43-431E-88CC-48FCF95DFE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1E23930-8E4E-4DD7-B490-67BBEF0E79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3649950-F643-4476-9748-DC0E6A7DC6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4F8B8B0-CAEF-4332-AFBA-074A34EC5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545EE55-9DCC-48F7-BB9D-C8C2444C0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156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6FD938-872D-417B-A77D-8B9ED08107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1CB4157-1875-49B5-8F95-D2143BC55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77F17E0-33A0-4DD5-84EB-6CE3DB1D8F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F74BA8-F043-43A2-8398-7DAD2557B3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2E1619E-D1C6-47E8-AF23-EE4B13B5C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72B5593-28A3-4363-99C2-0438DF332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11721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4526D19-6672-42E0-8F1C-B6F6700B0A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F132DB1-1065-45D6-9D71-FD7C47E14A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512099-7369-485C-8BB4-D23A16C4097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E5EB15-FB07-405F-96D3-76664F8F4001}" type="datetimeFigureOut">
              <a:rPr lang="zh-CN" altLang="en-US" smtClean="0"/>
              <a:t>2017-08-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20B84E-0881-4A6C-AFDB-5B0876646E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832745-EC81-41A0-9E9C-341E680265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6433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tags" Target="../tags/tag43.xml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12" Type="http://schemas.openxmlformats.org/officeDocument/2006/relationships/tags" Target="../tags/tag42.xml"/><Relationship Id="rId17" Type="http://schemas.openxmlformats.org/officeDocument/2006/relationships/notesSlide" Target="../notesSlides/notesSlide3.xml"/><Relationship Id="rId2" Type="http://schemas.openxmlformats.org/officeDocument/2006/relationships/tags" Target="../tags/tag3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tags" Target="../tags/tag41.xml"/><Relationship Id="rId5" Type="http://schemas.openxmlformats.org/officeDocument/2006/relationships/tags" Target="../tags/tag35.xml"/><Relationship Id="rId15" Type="http://schemas.openxmlformats.org/officeDocument/2006/relationships/tags" Target="../tags/tag45.xml"/><Relationship Id="rId10" Type="http://schemas.openxmlformats.org/officeDocument/2006/relationships/tags" Target="../tags/tag40.xml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tags" Target="../tags/tag4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13" Type="http://schemas.openxmlformats.org/officeDocument/2006/relationships/tags" Target="../tags/tag58.xml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12" Type="http://schemas.openxmlformats.org/officeDocument/2006/relationships/tags" Target="../tags/tag57.xml"/><Relationship Id="rId17" Type="http://schemas.openxmlformats.org/officeDocument/2006/relationships/notesSlide" Target="../notesSlides/notesSlide4.xml"/><Relationship Id="rId2" Type="http://schemas.openxmlformats.org/officeDocument/2006/relationships/tags" Target="../tags/tag47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tags" Target="../tags/tag56.xml"/><Relationship Id="rId5" Type="http://schemas.openxmlformats.org/officeDocument/2006/relationships/tags" Target="../tags/tag50.xml"/><Relationship Id="rId15" Type="http://schemas.openxmlformats.org/officeDocument/2006/relationships/tags" Target="../tags/tag60.xml"/><Relationship Id="rId10" Type="http://schemas.openxmlformats.org/officeDocument/2006/relationships/tags" Target="../tags/tag55.xml"/><Relationship Id="rId4" Type="http://schemas.openxmlformats.org/officeDocument/2006/relationships/tags" Target="../tags/tag49.xml"/><Relationship Id="rId9" Type="http://schemas.openxmlformats.org/officeDocument/2006/relationships/tags" Target="../tags/tag54.xml"/><Relationship Id="rId14" Type="http://schemas.openxmlformats.org/officeDocument/2006/relationships/tags" Target="../tags/tag5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" Target="slide3.xml"/><Relationship Id="rId3" Type="http://schemas.openxmlformats.org/officeDocument/2006/relationships/tags" Target="../tags/tag3.xml"/><Relationship Id="rId21" Type="http://schemas.openxmlformats.org/officeDocument/2006/relationships/slide" Target="slide14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notesSlide" Target="../notesSlides/notesSlide1.xml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7.xml"/><Relationship Id="rId20" Type="http://schemas.openxmlformats.org/officeDocument/2006/relationships/slide" Target="slide11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slide" Target="slide8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slide" Target="slide1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68.xml"/><Relationship Id="rId13" Type="http://schemas.openxmlformats.org/officeDocument/2006/relationships/tags" Target="../tags/tag73.xml"/><Relationship Id="rId3" Type="http://schemas.openxmlformats.org/officeDocument/2006/relationships/tags" Target="../tags/tag63.xml"/><Relationship Id="rId7" Type="http://schemas.openxmlformats.org/officeDocument/2006/relationships/tags" Target="../tags/tag67.xml"/><Relationship Id="rId12" Type="http://schemas.openxmlformats.org/officeDocument/2006/relationships/tags" Target="../tags/tag72.xml"/><Relationship Id="rId17" Type="http://schemas.openxmlformats.org/officeDocument/2006/relationships/notesSlide" Target="../notesSlides/notesSlide5.xml"/><Relationship Id="rId2" Type="http://schemas.openxmlformats.org/officeDocument/2006/relationships/tags" Target="../tags/tag6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11" Type="http://schemas.openxmlformats.org/officeDocument/2006/relationships/tags" Target="../tags/tag71.xml"/><Relationship Id="rId5" Type="http://schemas.openxmlformats.org/officeDocument/2006/relationships/tags" Target="../tags/tag65.xml"/><Relationship Id="rId15" Type="http://schemas.openxmlformats.org/officeDocument/2006/relationships/tags" Target="../tags/tag75.xml"/><Relationship Id="rId10" Type="http://schemas.openxmlformats.org/officeDocument/2006/relationships/tags" Target="../tags/tag70.xml"/><Relationship Id="rId4" Type="http://schemas.openxmlformats.org/officeDocument/2006/relationships/tags" Target="../tags/tag64.xml"/><Relationship Id="rId9" Type="http://schemas.openxmlformats.org/officeDocument/2006/relationships/tags" Target="../tags/tag69.xml"/><Relationship Id="rId14" Type="http://schemas.openxmlformats.org/officeDocument/2006/relationships/tags" Target="../tags/tag7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tags" Target="../tags/tag88.xml"/><Relationship Id="rId3" Type="http://schemas.openxmlformats.org/officeDocument/2006/relationships/tags" Target="../tags/tag78.xml"/><Relationship Id="rId7" Type="http://schemas.openxmlformats.org/officeDocument/2006/relationships/tags" Target="../tags/tag82.xml"/><Relationship Id="rId12" Type="http://schemas.openxmlformats.org/officeDocument/2006/relationships/tags" Target="../tags/tag87.xml"/><Relationship Id="rId17" Type="http://schemas.openxmlformats.org/officeDocument/2006/relationships/notesSlide" Target="../notesSlides/notesSlide6.xml"/><Relationship Id="rId2" Type="http://schemas.openxmlformats.org/officeDocument/2006/relationships/tags" Target="../tags/tag77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5" Type="http://schemas.openxmlformats.org/officeDocument/2006/relationships/tags" Target="../tags/tag80.xml"/><Relationship Id="rId15" Type="http://schemas.openxmlformats.org/officeDocument/2006/relationships/tags" Target="../tags/tag90.xml"/><Relationship Id="rId10" Type="http://schemas.openxmlformats.org/officeDocument/2006/relationships/tags" Target="../tags/tag85.xml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tags" Target="../tags/tag8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23.xml"/><Relationship Id="rId13" Type="http://schemas.openxmlformats.org/officeDocument/2006/relationships/tags" Target="../tags/tag28.xml"/><Relationship Id="rId3" Type="http://schemas.openxmlformats.org/officeDocument/2006/relationships/tags" Target="../tags/tag18.xml"/><Relationship Id="rId7" Type="http://schemas.openxmlformats.org/officeDocument/2006/relationships/tags" Target="../tags/tag22.xml"/><Relationship Id="rId12" Type="http://schemas.openxmlformats.org/officeDocument/2006/relationships/tags" Target="../tags/tag27.xml"/><Relationship Id="rId17" Type="http://schemas.openxmlformats.org/officeDocument/2006/relationships/notesSlide" Target="../notesSlides/notesSlide2.xml"/><Relationship Id="rId2" Type="http://schemas.openxmlformats.org/officeDocument/2006/relationships/tags" Target="../tags/tag17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tags" Target="../tags/tag26.xml"/><Relationship Id="rId5" Type="http://schemas.openxmlformats.org/officeDocument/2006/relationships/tags" Target="../tags/tag20.xml"/><Relationship Id="rId15" Type="http://schemas.openxmlformats.org/officeDocument/2006/relationships/tags" Target="../tags/tag30.xml"/><Relationship Id="rId10" Type="http://schemas.openxmlformats.org/officeDocument/2006/relationships/tags" Target="../tags/tag25.xml"/><Relationship Id="rId4" Type="http://schemas.openxmlformats.org/officeDocument/2006/relationships/tags" Target="../tags/tag19.xml"/><Relationship Id="rId9" Type="http://schemas.openxmlformats.org/officeDocument/2006/relationships/tags" Target="../tags/tag24.xml"/><Relationship Id="rId14" Type="http://schemas.openxmlformats.org/officeDocument/2006/relationships/tags" Target="../tags/tag2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98.xml"/><Relationship Id="rId13" Type="http://schemas.openxmlformats.org/officeDocument/2006/relationships/tags" Target="../tags/tag103.xml"/><Relationship Id="rId3" Type="http://schemas.openxmlformats.org/officeDocument/2006/relationships/tags" Target="../tags/tag93.xml"/><Relationship Id="rId7" Type="http://schemas.openxmlformats.org/officeDocument/2006/relationships/tags" Target="../tags/tag97.xml"/><Relationship Id="rId12" Type="http://schemas.openxmlformats.org/officeDocument/2006/relationships/tags" Target="../tags/tag102.xml"/><Relationship Id="rId17" Type="http://schemas.openxmlformats.org/officeDocument/2006/relationships/notesSlide" Target="../notesSlides/notesSlide7.xml"/><Relationship Id="rId2" Type="http://schemas.openxmlformats.org/officeDocument/2006/relationships/tags" Target="../tags/tag9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91.xml"/><Relationship Id="rId6" Type="http://schemas.openxmlformats.org/officeDocument/2006/relationships/tags" Target="../tags/tag96.xml"/><Relationship Id="rId11" Type="http://schemas.openxmlformats.org/officeDocument/2006/relationships/tags" Target="../tags/tag101.xml"/><Relationship Id="rId5" Type="http://schemas.openxmlformats.org/officeDocument/2006/relationships/tags" Target="../tags/tag95.xml"/><Relationship Id="rId15" Type="http://schemas.openxmlformats.org/officeDocument/2006/relationships/tags" Target="../tags/tag105.xml"/><Relationship Id="rId10" Type="http://schemas.openxmlformats.org/officeDocument/2006/relationships/tags" Target="../tags/tag100.xml"/><Relationship Id="rId4" Type="http://schemas.openxmlformats.org/officeDocument/2006/relationships/tags" Target="../tags/tag94.xml"/><Relationship Id="rId9" Type="http://schemas.openxmlformats.org/officeDocument/2006/relationships/tags" Target="../tags/tag99.xml"/><Relationship Id="rId14" Type="http://schemas.openxmlformats.org/officeDocument/2006/relationships/tags" Target="../tags/tag10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1367FF-9823-44C4-93CC-4CE534077E5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波动率交易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5EC70C6-D549-48BB-B6DA-58689737075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7040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1775775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波动率的特性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937426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2601926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2520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575096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BD4F7A-BD25-4D8F-8D56-935CED5C95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特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542417-8C6F-40F7-830C-6E54D0CFE7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波动率的聚集效应</a:t>
            </a:r>
            <a:endParaRPr lang="en-US" altLang="zh-CN" dirty="0"/>
          </a:p>
          <a:p>
            <a:r>
              <a:rPr lang="zh-CN" altLang="en-US" dirty="0"/>
              <a:t>波动率的均值回复</a:t>
            </a:r>
            <a:endParaRPr lang="en-US" altLang="zh-CN" dirty="0"/>
          </a:p>
          <a:p>
            <a:r>
              <a:rPr lang="zh-CN" altLang="en-US" dirty="0"/>
              <a:t>波动率与成交量的关系</a:t>
            </a:r>
          </a:p>
        </p:txBody>
      </p:sp>
    </p:spTree>
    <p:extLst>
      <p:ext uri="{BB962C8B-B14F-4D97-AF65-F5344CB8AC3E}">
        <p14:creationId xmlns:p14="http://schemas.microsoft.com/office/powerpoint/2010/main" val="42480004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9881BF-9C9E-4E2D-9E74-6603FC78F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聚集效应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54AAD002-3749-4A83-976C-9B2D721DD518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838200" y="1825625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6189164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9881BF-9C9E-4E2D-9E74-6603FC78F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聚集效应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2BF8D01-FA36-4924-8D03-225181D0536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Mandelbrot(1963)</a:t>
            </a:r>
          </a:p>
          <a:p>
            <a:pPr marL="0" indent="0">
              <a:buNone/>
            </a:pPr>
            <a:r>
              <a:rPr lang="zh-CN" altLang="en-US" dirty="0"/>
              <a:t>“大的波动后面会紧跟着大的波动，而小的波动后面会紧跟着小的波动”</a:t>
            </a:r>
            <a:endParaRPr lang="en-US" altLang="zh-CN" dirty="0"/>
          </a:p>
          <a:p>
            <a:r>
              <a:rPr lang="zh-CN" altLang="en-US" dirty="0"/>
              <a:t>波动率存在显著的自相关性</a:t>
            </a:r>
            <a:endParaRPr lang="en-US" altLang="zh-CN" dirty="0"/>
          </a:p>
          <a:p>
            <a:r>
              <a:rPr lang="zh-CN" altLang="en-US" dirty="0"/>
              <a:t>波动率的聚集现象不依赖于合约标的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1D71B57-DDF4-455F-A0FA-B7AD1D467FF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聚集意味着不管当前波动率是多少，都是</a:t>
            </a:r>
            <a:r>
              <a:rPr lang="zh-CN" altLang="en-US"/>
              <a:t>对未来波动</a:t>
            </a:r>
            <a:r>
              <a:rPr lang="zh-CN" altLang="en-US" dirty="0"/>
              <a:t>率的很好估计</a:t>
            </a:r>
            <a:endParaRPr lang="en-US" altLang="zh-CN" dirty="0"/>
          </a:p>
          <a:p>
            <a:r>
              <a:rPr lang="zh-CN" altLang="en-US" dirty="0"/>
              <a:t>成熟市场的波动率聚集会比新兴市场更明显</a:t>
            </a:r>
            <a:endParaRPr lang="en-US" altLang="zh-CN" dirty="0"/>
          </a:p>
          <a:p>
            <a:r>
              <a:rPr lang="zh-CN" altLang="en-US" dirty="0"/>
              <a:t>聚集在熊市中更为明显，而在牛市中稍弱，自相关性在熊市衰减更快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48738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16821D-B971-460E-80A0-9DE6D77A60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均值回复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B93B2E7E-F08E-4D6E-B8CD-3B233342E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一个时间序列回归后的随机误差项间存在负的自相关性，那么它就是均值回复的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   </a:t>
            </a:r>
          </a:p>
          <a:p>
            <a:pPr marL="0" indent="0">
              <a:buNone/>
            </a:pPr>
            <a:r>
              <a:rPr lang="en-US" altLang="zh-CN" dirty="0"/>
              <a:t>              </a:t>
            </a:r>
            <a:r>
              <a:rPr lang="en-US" altLang="zh-CN" sz="2000" dirty="0"/>
              <a:t>t</a:t>
            </a:r>
            <a:r>
              <a:rPr lang="zh-CN" altLang="en-US" sz="2000" dirty="0"/>
              <a:t>时刻的收益                自相关系数 </a:t>
            </a:r>
            <a:r>
              <a:rPr lang="en-US" altLang="zh-CN" sz="2000" dirty="0"/>
              <a:t>                 </a:t>
            </a:r>
            <a:r>
              <a:rPr lang="zh-CN" altLang="en-US" sz="2000" dirty="0"/>
              <a:t>收益率均值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                      </a:t>
            </a:r>
            <a:r>
              <a:rPr lang="zh-CN" altLang="en-US" sz="2000" dirty="0"/>
              <a:t>收益率的波动率</a:t>
            </a:r>
            <a:r>
              <a:rPr lang="en-US" altLang="zh-CN" sz="2000" dirty="0"/>
              <a:t>                </a:t>
            </a:r>
            <a:r>
              <a:rPr lang="zh-CN" altLang="en-US" sz="2000" dirty="0"/>
              <a:t>标准正态分布</a:t>
            </a:r>
            <a:endParaRPr lang="en-US" altLang="zh-CN" sz="2000" dirty="0"/>
          </a:p>
          <a:p>
            <a:r>
              <a:rPr lang="zh-CN" altLang="en-US" dirty="0"/>
              <a:t>随着自相关性的衰减，短期波动率会向长期均值回复</a:t>
            </a:r>
            <a:endParaRPr lang="en-US" altLang="zh-CN" dirty="0"/>
          </a:p>
          <a:p>
            <a:r>
              <a:rPr lang="zh-CN" altLang="en-US" dirty="0"/>
              <a:t>虽然波动率朝均值回复，但其均值的当前值却不明显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D277922-DDEE-42E3-B546-19B8E3EB7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631710"/>
              </p:ext>
            </p:extLst>
          </p:nvPr>
        </p:nvGraphicFramePr>
        <p:xfrm>
          <a:off x="3710865" y="2716568"/>
          <a:ext cx="2908917" cy="39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3" imgW="1612800" imgH="228600" progId="Equation.DSMT4">
                  <p:embed/>
                </p:oleObj>
              </mc:Choice>
              <mc:Fallback>
                <p:oleObj name="Equation" r:id="rId3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0865" y="2716568"/>
                        <a:ext cx="2908917" cy="397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72E76E6-799E-420D-AA88-5B3F60C1F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695852"/>
              </p:ext>
            </p:extLst>
          </p:nvPr>
        </p:nvGraphicFramePr>
        <p:xfrm>
          <a:off x="1837677" y="3320249"/>
          <a:ext cx="306033" cy="29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7677" y="3320249"/>
                        <a:ext cx="306033" cy="291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3D9A3CB-C12D-4451-8B0D-342976249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5537"/>
              </p:ext>
            </p:extLst>
          </p:nvPr>
        </p:nvGraphicFramePr>
        <p:xfrm>
          <a:off x="4262762" y="3320249"/>
          <a:ext cx="306033" cy="29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72E76E6-799E-420D-AA88-5B3F60C1F1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2762" y="3320249"/>
                        <a:ext cx="306033" cy="291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8812528-ABEC-4C25-96FF-441BF7B9C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03652"/>
              </p:ext>
            </p:extLst>
          </p:nvPr>
        </p:nvGraphicFramePr>
        <p:xfrm>
          <a:off x="6936420" y="3320249"/>
          <a:ext cx="306033" cy="29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3D9A3CB-C12D-4451-8B0D-342976249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36420" y="3320249"/>
                        <a:ext cx="306033" cy="291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F49C9EC-1083-41F0-A5EC-2718EA78E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08751"/>
              </p:ext>
            </p:extLst>
          </p:nvPr>
        </p:nvGraphicFramePr>
        <p:xfrm>
          <a:off x="2629409" y="3868107"/>
          <a:ext cx="3063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72E76E6-799E-420D-AA88-5B3F60C1F1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9409" y="3868107"/>
                        <a:ext cx="306387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95B8E61-1C12-4A04-86A2-E6A2F10E5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53919"/>
              </p:ext>
            </p:extLst>
          </p:nvPr>
        </p:nvGraphicFramePr>
        <p:xfrm>
          <a:off x="5579061" y="3823657"/>
          <a:ext cx="3063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F49C9EC-1083-41F0-A5EC-2718EA78E2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79061" y="3823657"/>
                        <a:ext cx="306388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35953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79BF6F-2B0F-4D34-A248-69EA03EDA6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与成交量的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4D44DD-356C-48D9-B65A-E295B6666D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5870"/>
            <a:ext cx="10515600" cy="47545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假设时间间隔      ，发生的交易数量服从参数为   的泊松分布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市场影响</a:t>
            </a:r>
            <a:r>
              <a:rPr lang="en-US" altLang="zh-CN" dirty="0"/>
              <a:t>F(n)</a:t>
            </a:r>
            <a:r>
              <a:rPr lang="zh-CN" altLang="en-US" dirty="0"/>
              <a:t>，定义为</a:t>
            </a:r>
            <a:r>
              <a:rPr lang="en-US" altLang="zh-CN" dirty="0"/>
              <a:t>n</a:t>
            </a:r>
            <a:r>
              <a:rPr lang="zh-CN" altLang="en-US" dirty="0"/>
              <a:t>股交易所导致的合约价格变化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对于泊松分布  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研究表明，市场冲击与交易量平方根相关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因此   </a:t>
            </a: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2C8C301-3A28-4AD2-B389-794C7053D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379712"/>
              </p:ext>
            </p:extLst>
          </p:nvPr>
        </p:nvGraphicFramePr>
        <p:xfrm>
          <a:off x="3188855" y="1475870"/>
          <a:ext cx="385618" cy="42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8855" y="1475870"/>
                        <a:ext cx="385618" cy="429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0A91019-9386-4DFD-894C-22C331585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4303"/>
              </p:ext>
            </p:extLst>
          </p:nvPr>
        </p:nvGraphicFramePr>
        <p:xfrm>
          <a:off x="8279822" y="1487272"/>
          <a:ext cx="328469" cy="41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9822" y="1487272"/>
                        <a:ext cx="328469" cy="418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6462FFD-8C73-4700-95F6-35AE1DEAA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03899"/>
              </p:ext>
            </p:extLst>
          </p:nvPr>
        </p:nvGraphicFramePr>
        <p:xfrm>
          <a:off x="3381664" y="2385076"/>
          <a:ext cx="2548081" cy="66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7" imgW="1663560" imgH="444240" progId="Equation.DSMT4">
                  <p:embed/>
                </p:oleObj>
              </mc:Choice>
              <mc:Fallback>
                <p:oleObj name="Equation" r:id="rId7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1664" y="2385076"/>
                        <a:ext cx="2548081" cy="662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9046896-A9D2-43C9-B269-CF9174EB6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49241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DD22883-116D-4882-BAF3-6FFE5F9B9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48053"/>
              </p:ext>
            </p:extLst>
          </p:nvPr>
        </p:nvGraphicFramePr>
        <p:xfrm>
          <a:off x="3403023" y="3008889"/>
          <a:ext cx="2526722" cy="35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11" imgW="1523880" imgH="228600" progId="Equation.DSMT4">
                  <p:embed/>
                </p:oleObj>
              </mc:Choice>
              <mc:Fallback>
                <p:oleObj name="Equation" r:id="rId11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3023" y="3008889"/>
                        <a:ext cx="2526722" cy="353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73010FB-8409-41AC-B2B2-EAC944036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19759"/>
              </p:ext>
            </p:extLst>
          </p:nvPr>
        </p:nvGraphicFramePr>
        <p:xfrm>
          <a:off x="2068945" y="3505774"/>
          <a:ext cx="6964217" cy="41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3" imgW="4140000" imgH="241200" progId="Equation.DSMT4">
                  <p:embed/>
                </p:oleObj>
              </mc:Choice>
              <mc:Fallback>
                <p:oleObj name="Equation" r:id="rId13" imgW="4140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8945" y="3505774"/>
                        <a:ext cx="6964217" cy="415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A2ECEE5-840F-4282-82EB-E48D53E59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571527"/>
              </p:ext>
            </p:extLst>
          </p:nvPr>
        </p:nvGraphicFramePr>
        <p:xfrm>
          <a:off x="7401934" y="4065221"/>
          <a:ext cx="1755775" cy="45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5" imgW="799920" imgH="241200" progId="Equation.DSMT4">
                  <p:embed/>
                </p:oleObj>
              </mc:Choice>
              <mc:Fallback>
                <p:oleObj name="Equation" r:id="rId15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01934" y="4065221"/>
                        <a:ext cx="1755775" cy="457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6889438-F5AE-489D-AE8F-49DA78F56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3655"/>
              </p:ext>
            </p:extLst>
          </p:nvPr>
        </p:nvGraphicFramePr>
        <p:xfrm>
          <a:off x="2268104" y="4522995"/>
          <a:ext cx="3661641" cy="43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7" imgW="2095200" imgH="241200" progId="Equation.DSMT4">
                  <p:embed/>
                </p:oleObj>
              </mc:Choice>
              <mc:Fallback>
                <p:oleObj name="Equation" r:id="rId17" imgW="2095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68104" y="4522995"/>
                        <a:ext cx="3661641" cy="432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045B985-D256-4989-A021-9F829E188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75158"/>
              </p:ext>
            </p:extLst>
          </p:nvPr>
        </p:nvGraphicFramePr>
        <p:xfrm>
          <a:off x="4183495" y="5177410"/>
          <a:ext cx="1746250" cy="45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19" imgW="647640" imgH="241200" progId="Equation.DSMT4">
                  <p:embed/>
                </p:oleObj>
              </mc:Choice>
              <mc:Fallback>
                <p:oleObj name="Equation" r:id="rId19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83495" y="5177410"/>
                        <a:ext cx="1746250" cy="456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1916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2601924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66627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252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926832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1876BE-398D-4692-B82A-A91EDF0794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隐含波动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53048A-087C-45E9-AB85-4C31C4D62E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由期权的市场价格，按</a:t>
            </a:r>
            <a:r>
              <a:rPr lang="en-US" altLang="zh-CN" dirty="0"/>
              <a:t>BSM</a:t>
            </a:r>
            <a:r>
              <a:rPr lang="zh-CN" altLang="en-US" dirty="0"/>
              <a:t>模型倒推出来的波动率，是对标的从现在到到期的波动的市场公允预估</a:t>
            </a:r>
            <a:endParaRPr lang="en-US" altLang="zh-CN" dirty="0"/>
          </a:p>
          <a:p>
            <a:r>
              <a:rPr lang="zh-CN" altLang="en-US" dirty="0"/>
              <a:t>计算的难点：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市场没有买价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太宽的期权报价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没有有效的量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标的物报价过宽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难以卖空的标的</a:t>
            </a:r>
          </a:p>
        </p:txBody>
      </p:sp>
    </p:spTree>
    <p:extLst>
      <p:ext uri="{BB962C8B-B14F-4D97-AF65-F5344CB8AC3E}">
        <p14:creationId xmlns:p14="http://schemas.microsoft.com/office/powerpoint/2010/main" val="21941766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2DDC4B-CEFB-40D9-AAB8-431689A6BB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微笑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658BAA47-7083-4C02-A1C6-B1E70870100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8862" y="1427925"/>
            <a:ext cx="7534275" cy="4276725"/>
          </a:xfrm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7F18E54A-2114-4F15-A766-7DC385CE2ED6}"/>
              </a:ext>
            </a:extLst>
          </p:cNvPr>
          <p:cNvSpPr txBox="1">
            <a:spLocks/>
          </p:cNvSpPr>
          <p:nvPr/>
        </p:nvSpPr>
        <p:spPr>
          <a:xfrm>
            <a:off x="857758" y="5775672"/>
            <a:ext cx="4229148" cy="3765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/>
              <a:t>注：</a:t>
            </a:r>
            <a:r>
              <a:rPr lang="en-US" altLang="zh-CN" sz="1600" dirty="0"/>
              <a:t>50ETF</a:t>
            </a:r>
            <a:r>
              <a:rPr lang="zh-CN" altLang="en-US" sz="1600" dirty="0"/>
              <a:t>不同</a:t>
            </a:r>
            <a:r>
              <a:rPr lang="en-US" altLang="zh-CN" sz="1600" dirty="0"/>
              <a:t>Delta</a:t>
            </a:r>
            <a:r>
              <a:rPr lang="zh-CN" altLang="en-US" sz="1600" dirty="0"/>
              <a:t>对应的隐含波动率</a:t>
            </a:r>
          </a:p>
        </p:txBody>
      </p:sp>
    </p:spTree>
    <p:extLst>
      <p:ext uri="{BB962C8B-B14F-4D97-AF65-F5344CB8AC3E}">
        <p14:creationId xmlns:p14="http://schemas.microsoft.com/office/powerpoint/2010/main" val="8835734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049724-D468-4F20-BEC8-DF986B2945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5243004" cy="948770"/>
          </a:xfrm>
        </p:spPr>
        <p:txBody>
          <a:bodyPr/>
          <a:lstStyle/>
          <a:p>
            <a:r>
              <a:rPr lang="zh-CN" altLang="en-US" dirty="0"/>
              <a:t>波动率微笑的解释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EC8D0C-5831-4B9C-A321-8D8DFAE83C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8183"/>
            <a:ext cx="10515600" cy="4738780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传统</a:t>
            </a:r>
            <a:r>
              <a:rPr lang="en-US" altLang="zh-CN" dirty="0"/>
              <a:t>BSM</a:t>
            </a:r>
            <a:r>
              <a:rPr lang="zh-CN" altLang="en-US" dirty="0"/>
              <a:t>与现实世界的对比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/>
              <a:t>资产价格非正态分布</a:t>
            </a:r>
            <a:endParaRPr lang="en-US" altLang="zh-CN" sz="2400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/>
              <a:t>资产价格存在跳跃</a:t>
            </a:r>
            <a:endParaRPr lang="en-US" altLang="zh-CN" sz="2400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/>
              <a:t>风险中性定价条件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市场交易机制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/>
              <a:t>标的资产和期权交易成本</a:t>
            </a:r>
            <a:endParaRPr lang="en-US" altLang="zh-CN" sz="2400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/>
              <a:t>市场对暴跌的恐惧</a:t>
            </a:r>
          </a:p>
        </p:txBody>
      </p:sp>
    </p:spTree>
    <p:extLst>
      <p:ext uri="{BB962C8B-B14F-4D97-AF65-F5344CB8AC3E}">
        <p14:creationId xmlns:p14="http://schemas.microsoft.com/office/powerpoint/2010/main" val="18505364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>
            <a:hlinkClick r:id="rId18" action="ppaction://hlinksldjump"/>
          </p:cNvPr>
          <p:cNvSpPr txBox="1"/>
          <p:nvPr>
            <p:custDataLst>
              <p:tags r:id="rId2"/>
            </p:custDataLst>
          </p:nvPr>
        </p:nvSpPr>
        <p:spPr>
          <a:xfrm>
            <a:off x="5267963" y="96144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latin typeface="+mn-ea"/>
              </a:rPr>
              <a:t>波动率的度量</a:t>
            </a:r>
          </a:p>
        </p:txBody>
      </p:sp>
      <p:sp>
        <p:nvSpPr>
          <p:cNvPr id="38" name="MH_Number_1">
            <a:hlinkClick r:id="rId18" action="ppaction://hlinksldjump"/>
          </p:cNvPr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35245" y="961448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>
            <a:hlinkClick r:id="rId19" action="ppaction://hlinksldjump"/>
          </p:cNvPr>
          <p:cNvSpPr txBox="1"/>
          <p:nvPr>
            <p:custDataLst>
              <p:tags r:id="rId4"/>
            </p:custDataLst>
          </p:nvPr>
        </p:nvSpPr>
        <p:spPr>
          <a:xfrm>
            <a:off x="5267963" y="179674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波动率的特性</a:t>
            </a:r>
          </a:p>
        </p:txBody>
      </p:sp>
      <p:sp>
        <p:nvSpPr>
          <p:cNvPr id="47" name="MH_Number_2">
            <a:hlinkClick r:id="rId19" action="ppaction://hlinksldjump"/>
          </p:cNvPr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35245" y="1796747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>
            <a:hlinkClick r:id="rId20" action="ppaction://hlinksldjump"/>
          </p:cNvPr>
          <p:cNvSpPr txBox="1"/>
          <p:nvPr>
            <p:custDataLst>
              <p:tags r:id="rId6"/>
            </p:custDataLst>
          </p:nvPr>
        </p:nvSpPr>
        <p:spPr>
          <a:xfrm>
            <a:off x="5267963" y="263204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隐含波动率</a:t>
            </a:r>
          </a:p>
        </p:txBody>
      </p:sp>
      <p:sp>
        <p:nvSpPr>
          <p:cNvPr id="50" name="MH_Number_3">
            <a:hlinkClick r:id="rId20" action="ppaction://hlinksldjump"/>
          </p:cNvPr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35245" y="2632044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>
            <a:hlinkClick r:id="rId21" action="ppaction://hlinksldjump"/>
          </p:cNvPr>
          <p:cNvSpPr txBox="1"/>
          <p:nvPr>
            <p:custDataLst>
              <p:tags r:id="rId8"/>
            </p:custDataLst>
          </p:nvPr>
        </p:nvSpPr>
        <p:spPr>
          <a:xfrm>
            <a:off x="5267963" y="346734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动态对冲</a:t>
            </a:r>
          </a:p>
        </p:txBody>
      </p:sp>
      <p:sp>
        <p:nvSpPr>
          <p:cNvPr id="53" name="MH_Number_4">
            <a:hlinkClick r:id="rId21" action="ppaction://hlinksldjump"/>
          </p:cNvPr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35245" y="3467341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>
            <a:hlinkClick r:id="rId22" action="ppaction://hlinksldjump"/>
          </p:cNvPr>
          <p:cNvSpPr txBox="1"/>
          <p:nvPr>
            <p:custDataLst>
              <p:tags r:id="rId10"/>
            </p:custDataLst>
          </p:nvPr>
        </p:nvSpPr>
        <p:spPr>
          <a:xfrm>
            <a:off x="5267963" y="430264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波动率交易策略</a:t>
            </a:r>
          </a:p>
        </p:txBody>
      </p:sp>
      <p:sp>
        <p:nvSpPr>
          <p:cNvPr id="56" name="MH_Number_5">
            <a:hlinkClick r:id="rId22" action="ppaction://hlinksldjump"/>
          </p:cNvPr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35245" y="4302642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hlinkClick r:id="rId22" action="ppaction://hlinksldjump"/>
            <a:extLst>
              <a:ext uri="{FF2B5EF4-FFF2-40B4-BE49-F238E27FC236}">
                <a16:creationId xmlns:a16="http://schemas.microsoft.com/office/drawing/2014/main" id="{6997AA5E-05B6-4969-88BB-9EA8B0D0D903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7963" y="513793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资金管理与风控</a:t>
            </a:r>
          </a:p>
        </p:txBody>
      </p:sp>
      <p:sp>
        <p:nvSpPr>
          <p:cNvPr id="15" name="MH_Number_5">
            <a:hlinkClick r:id="rId22" action="ppaction://hlinksldjump"/>
            <a:extLst>
              <a:ext uri="{FF2B5EF4-FFF2-40B4-BE49-F238E27FC236}">
                <a16:creationId xmlns:a16="http://schemas.microsoft.com/office/drawing/2014/main" id="{F75B80B4-4951-44FA-98BA-0D41EF8734ED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56411" y="5137939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509892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49EB3E-5B02-4361-838A-E598D439C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隐含波动率的期限结构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36FCC025-F303-416A-B139-F73121F7420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61861" y="1483569"/>
            <a:ext cx="7035281" cy="3976482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2373C590-B5C7-49A6-8A21-C0D9C4307ED2}"/>
              </a:ext>
            </a:extLst>
          </p:cNvPr>
          <p:cNvSpPr txBox="1">
            <a:spLocks/>
          </p:cNvSpPr>
          <p:nvPr/>
        </p:nvSpPr>
        <p:spPr>
          <a:xfrm>
            <a:off x="997717" y="5579729"/>
            <a:ext cx="4229148" cy="3765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/>
              <a:t>注：美国</a:t>
            </a:r>
            <a:r>
              <a:rPr lang="en-US" altLang="zh-CN" sz="1600" dirty="0"/>
              <a:t>VIX</a:t>
            </a:r>
            <a:r>
              <a:rPr lang="zh-CN" altLang="en-US" sz="1600" dirty="0"/>
              <a:t>指数的期限结构</a:t>
            </a:r>
          </a:p>
        </p:txBody>
      </p:sp>
    </p:spTree>
    <p:extLst>
      <p:ext uri="{BB962C8B-B14F-4D97-AF65-F5344CB8AC3E}">
        <p14:creationId xmlns:p14="http://schemas.microsoft.com/office/powerpoint/2010/main" val="41657568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8F6024-6FBE-4B6E-8685-F5E8C1AE27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远期波动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829CC8-C920-4EC7-B316-A283EC50AB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62470"/>
            <a:ext cx="10515600" cy="4614493"/>
          </a:xfrm>
        </p:spPr>
        <p:txBody>
          <a:bodyPr/>
          <a:lstStyle/>
          <a:p>
            <a:r>
              <a:rPr lang="zh-CN" altLang="en-US" dirty="0"/>
              <a:t>通过隐含波动率的期限结构，可以计算出市场预期的远期波动率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</a:t>
            </a:r>
            <a:r>
              <a:rPr lang="zh-CN" altLang="en-US" sz="2400" dirty="0"/>
              <a:t>存续期为     的隐含波动率             存续期为     的隐含波动率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                                              </a:t>
            </a:r>
            <a:r>
              <a:rPr lang="zh-CN" altLang="en-US" sz="2400" dirty="0"/>
              <a:t>远期波动率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                  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D419F41-E41B-48DA-99DA-65BB2B5A1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692646"/>
              </p:ext>
            </p:extLst>
          </p:nvPr>
        </p:nvGraphicFramePr>
        <p:xfrm>
          <a:off x="4341180" y="2338133"/>
          <a:ext cx="2410781" cy="106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" imgW="1218960" imgH="495000" progId="Equation.DSMT4">
                  <p:embed/>
                </p:oleObj>
              </mc:Choice>
              <mc:Fallback>
                <p:oleObj name="Equation" r:id="rId3" imgW="1218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1180" y="2338133"/>
                        <a:ext cx="2410781" cy="1063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D55F405-E65B-4464-A3F7-99564526E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29213"/>
              </p:ext>
            </p:extLst>
          </p:nvPr>
        </p:nvGraphicFramePr>
        <p:xfrm>
          <a:off x="1641259" y="3655866"/>
          <a:ext cx="489382" cy="4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1259" y="3655866"/>
                        <a:ext cx="489382" cy="42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7FA6F63-A5D1-4B7B-91C8-A8121C99C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22633"/>
              </p:ext>
            </p:extLst>
          </p:nvPr>
        </p:nvGraphicFramePr>
        <p:xfrm>
          <a:off x="4497902" y="4080191"/>
          <a:ext cx="48584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B35DB65-D348-4FA3-AF76-E1F1CB278E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7902" y="4080191"/>
                        <a:ext cx="485848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F0A39C8-2537-4A20-9709-17BCE92D5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594544"/>
              </p:ext>
            </p:extLst>
          </p:nvPr>
        </p:nvGraphicFramePr>
        <p:xfrm>
          <a:off x="7940969" y="3654741"/>
          <a:ext cx="4556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B35DB65-D348-4FA3-AF76-E1F1CB278E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40969" y="3654741"/>
                        <a:ext cx="45561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1D6798A-6CCC-48F0-AD58-B6EAD8428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144601"/>
              </p:ext>
            </p:extLst>
          </p:nvPr>
        </p:nvGraphicFramePr>
        <p:xfrm>
          <a:off x="6096000" y="3654741"/>
          <a:ext cx="5254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B35DB65-D348-4FA3-AF76-E1F1CB278E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0" y="3654741"/>
                        <a:ext cx="5254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31E9079-B5D7-4F1D-89C0-C99782E75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1465"/>
              </p:ext>
            </p:extLst>
          </p:nvPr>
        </p:nvGraphicFramePr>
        <p:xfrm>
          <a:off x="3407329" y="3655866"/>
          <a:ext cx="3857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F0A39C8-2537-4A20-9709-17BCE92D52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07329" y="3655866"/>
                        <a:ext cx="3857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428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4DFA5F-6855-4B30-AFFE-D1C8B607A8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曲面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DA153F9E-78B9-4DAC-AC47-140D37E2D1B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69627" y="1825625"/>
            <a:ext cx="5452746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5277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66627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2601926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252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47666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B30E3C-CD2E-4AD6-919D-3DB2E1828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冲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9AD85E-203D-49CC-BB98-2C34C2F05A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SM</a:t>
            </a:r>
            <a:r>
              <a:rPr lang="zh-CN" altLang="en-US" dirty="0"/>
              <a:t>框架的核心</a:t>
            </a:r>
            <a:endParaRPr lang="en-US" altLang="zh-CN" dirty="0"/>
          </a:p>
          <a:p>
            <a:r>
              <a:rPr lang="zh-CN" altLang="en-US" dirty="0"/>
              <a:t>消除不想承担的标的价格风险敞口</a:t>
            </a:r>
            <a:endParaRPr lang="en-US" altLang="zh-CN" dirty="0"/>
          </a:p>
          <a:p>
            <a:r>
              <a:rPr lang="zh-CN" altLang="en-US" dirty="0"/>
              <a:t>将实际波动率和隐含波动率联系起来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400" dirty="0"/>
              <a:t>当我们买入一份期权，并且在标的市场进行相应的对冲，那么我们的损益取决于隐含波动率与已实现波动率的差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              </a:t>
            </a:r>
            <a:endParaRPr lang="zh-CN" altLang="en-US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7CD8A46-CA23-417A-A137-2155D989D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87827"/>
              </p:ext>
            </p:extLst>
          </p:nvPr>
        </p:nvGraphicFramePr>
        <p:xfrm>
          <a:off x="4119484" y="4361971"/>
          <a:ext cx="3169083" cy="44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879560" imgH="241200" progId="Equation.DSMT4">
                  <p:embed/>
                </p:oleObj>
              </mc:Choice>
              <mc:Fallback>
                <p:oleObj name="Equation" r:id="rId3" imgW="1879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9484" y="4361971"/>
                        <a:ext cx="3169083" cy="440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6900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E2A80D-97C7-4FBF-9882-F3C640F078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冲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DD9CC51-A86E-4BFB-BE2D-64D09FEAFE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BSM</a:t>
            </a:r>
            <a:r>
              <a:rPr lang="zh-CN" altLang="en-US" dirty="0"/>
              <a:t>中假设是连续对冲以及没有交易成本，而现实中，我们只能离散对冲</a:t>
            </a:r>
            <a:endParaRPr lang="en-US" altLang="zh-CN" dirty="0"/>
          </a:p>
          <a:p>
            <a:r>
              <a:rPr lang="zh-CN" altLang="en-US" dirty="0"/>
              <a:t>以固定时间间隔进行对冲</a:t>
            </a:r>
            <a:endParaRPr lang="en-US" altLang="zh-CN" dirty="0"/>
          </a:p>
          <a:p>
            <a:r>
              <a:rPr lang="zh-CN" altLang="en-US" dirty="0"/>
              <a:t>对冲至一个</a:t>
            </a:r>
            <a:r>
              <a:rPr lang="en-US" altLang="zh-CN" dirty="0"/>
              <a:t>Delta</a:t>
            </a:r>
            <a:r>
              <a:rPr lang="zh-CN" altLang="en-US" dirty="0"/>
              <a:t>区间</a:t>
            </a:r>
            <a:endParaRPr lang="en-US" altLang="zh-CN" dirty="0"/>
          </a:p>
          <a:p>
            <a:r>
              <a:rPr lang="zh-CN" altLang="en-US" dirty="0"/>
              <a:t>根据合约标的的价格变化来对冲</a:t>
            </a:r>
            <a:endParaRPr lang="en-US" altLang="zh-CN" dirty="0"/>
          </a:p>
          <a:p>
            <a:r>
              <a:rPr lang="zh-CN" altLang="en-US" dirty="0"/>
              <a:t>对不同合约标的期权头寸进行加总，然后管理残余的风险，可以节省更多的对冲成本</a:t>
            </a:r>
          </a:p>
        </p:txBody>
      </p:sp>
    </p:spTree>
    <p:extLst>
      <p:ext uri="{BB962C8B-B14F-4D97-AF65-F5344CB8AC3E}">
        <p14:creationId xmlns:p14="http://schemas.microsoft.com/office/powerpoint/2010/main" val="11794990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2C661B-849F-4EFF-8506-A5FCDBE053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冲后的期权头寸的分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3F9E73-1A9D-4C68-B70C-DE5589386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zh-CN" altLang="en-US" dirty="0"/>
              <a:t>离散对冲使得我们的无方向策略具有路径依赖的特性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 </a:t>
            </a:r>
            <a:r>
              <a:rPr lang="zh-CN" altLang="en-US" sz="2000" dirty="0"/>
              <a:t>路径</a:t>
            </a:r>
            <a:r>
              <a:rPr lang="en-US" altLang="zh-CN" sz="2000" dirty="0"/>
              <a:t>1                                                                </a:t>
            </a:r>
            <a:r>
              <a:rPr lang="zh-CN" altLang="en-US" sz="2000" dirty="0"/>
              <a:t>路径</a:t>
            </a:r>
            <a:r>
              <a:rPr lang="en-US" altLang="zh-CN" sz="2000" dirty="0"/>
              <a:t>2</a:t>
            </a:r>
            <a:endParaRPr lang="en-US" altLang="zh-CN" dirty="0"/>
          </a:p>
          <a:p>
            <a:endParaRPr lang="zh-CN" altLang="en-US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FF489F5F-D150-446C-9E09-7FC67200D70B}"/>
              </a:ext>
            </a:extLst>
          </p:cNvPr>
          <p:cNvCxnSpPr>
            <a:cxnSpLocks/>
          </p:cNvCxnSpPr>
          <p:nvPr/>
        </p:nvCxnSpPr>
        <p:spPr>
          <a:xfrm>
            <a:off x="1491449" y="5104660"/>
            <a:ext cx="3266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92B8C639-0E76-445B-992D-29A4CA49C489}"/>
              </a:ext>
            </a:extLst>
          </p:cNvPr>
          <p:cNvCxnSpPr>
            <a:cxnSpLocks/>
          </p:cNvCxnSpPr>
          <p:nvPr/>
        </p:nvCxnSpPr>
        <p:spPr>
          <a:xfrm flipV="1">
            <a:off x="1491449" y="2894120"/>
            <a:ext cx="0" cy="2210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C7EA8BED-8DB3-40F7-961B-FCA77FE3D995}"/>
              </a:ext>
            </a:extLst>
          </p:cNvPr>
          <p:cNvCxnSpPr>
            <a:cxnSpLocks/>
          </p:cNvCxnSpPr>
          <p:nvPr/>
        </p:nvCxnSpPr>
        <p:spPr>
          <a:xfrm>
            <a:off x="1491449" y="4376691"/>
            <a:ext cx="64806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DA8ACE30-F409-487F-8E9D-FE9AFD058298}"/>
              </a:ext>
            </a:extLst>
          </p:cNvPr>
          <p:cNvCxnSpPr>
            <a:cxnSpLocks/>
          </p:cNvCxnSpPr>
          <p:nvPr/>
        </p:nvCxnSpPr>
        <p:spPr>
          <a:xfrm flipV="1">
            <a:off x="2139518" y="3693111"/>
            <a:ext cx="0" cy="6924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934CE76-7F65-4DDF-ABD5-618555642819}"/>
              </a:ext>
            </a:extLst>
          </p:cNvPr>
          <p:cNvCxnSpPr>
            <a:cxnSpLocks/>
          </p:cNvCxnSpPr>
          <p:nvPr/>
        </p:nvCxnSpPr>
        <p:spPr>
          <a:xfrm>
            <a:off x="2139518" y="3693111"/>
            <a:ext cx="248574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032EC0CE-B32B-4265-9A26-BEE0C8FB603A}"/>
              </a:ext>
            </a:extLst>
          </p:cNvPr>
          <p:cNvCxnSpPr>
            <a:cxnSpLocks/>
          </p:cNvCxnSpPr>
          <p:nvPr/>
        </p:nvCxnSpPr>
        <p:spPr>
          <a:xfrm>
            <a:off x="6535445" y="5104660"/>
            <a:ext cx="3266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18239981-6ACB-49F8-A114-FFB2DB981444}"/>
              </a:ext>
            </a:extLst>
          </p:cNvPr>
          <p:cNvCxnSpPr>
            <a:cxnSpLocks/>
          </p:cNvCxnSpPr>
          <p:nvPr/>
        </p:nvCxnSpPr>
        <p:spPr>
          <a:xfrm flipV="1">
            <a:off x="6535445" y="2894120"/>
            <a:ext cx="0" cy="2210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C72E3A34-DDAA-4774-8F83-44D8FE7153C6}"/>
              </a:ext>
            </a:extLst>
          </p:cNvPr>
          <p:cNvCxnSpPr>
            <a:cxnSpLocks/>
          </p:cNvCxnSpPr>
          <p:nvPr/>
        </p:nvCxnSpPr>
        <p:spPr>
          <a:xfrm>
            <a:off x="9473954" y="3693111"/>
            <a:ext cx="17755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2E1A4F1E-FF3C-4579-99D1-50EEEB303232}"/>
              </a:ext>
            </a:extLst>
          </p:cNvPr>
          <p:cNvCxnSpPr>
            <a:cxnSpLocks/>
          </p:cNvCxnSpPr>
          <p:nvPr/>
        </p:nvCxnSpPr>
        <p:spPr>
          <a:xfrm flipV="1">
            <a:off x="9473954" y="3693111"/>
            <a:ext cx="0" cy="6924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99702408-333F-46C3-8206-0B76E3B0C470}"/>
              </a:ext>
            </a:extLst>
          </p:cNvPr>
          <p:cNvCxnSpPr>
            <a:cxnSpLocks/>
          </p:cNvCxnSpPr>
          <p:nvPr/>
        </p:nvCxnSpPr>
        <p:spPr>
          <a:xfrm>
            <a:off x="6535445" y="4376691"/>
            <a:ext cx="293850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984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9F28D7-F0F3-4A17-B740-E7F670A57D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冲后的期权头寸的分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C2B65C-AF0A-4618-84A6-BFDB8534A3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对冲后的期权头寸的价值具有路径依赖的特性</a:t>
            </a:r>
            <a:endParaRPr lang="en-US" altLang="zh-CN" dirty="0"/>
          </a:p>
          <a:p>
            <a:r>
              <a:rPr lang="zh-CN" altLang="en-US" dirty="0"/>
              <a:t>虚值期权头寸损益的方差比平值期权的要高</a:t>
            </a:r>
            <a:endParaRPr lang="en-US" altLang="zh-CN" dirty="0"/>
          </a:p>
          <a:p>
            <a:r>
              <a:rPr lang="zh-CN" altLang="en-US" dirty="0"/>
              <a:t>预测对了真实波动率并不能保证盈利</a:t>
            </a:r>
            <a:endParaRPr lang="en-US" altLang="zh-CN" dirty="0"/>
          </a:p>
          <a:p>
            <a:r>
              <a:rPr lang="zh-CN" altLang="en-US" dirty="0"/>
              <a:t>提高对冲频率能够降低损益的不确定性</a:t>
            </a:r>
          </a:p>
        </p:txBody>
      </p:sp>
    </p:spTree>
    <p:extLst>
      <p:ext uri="{BB962C8B-B14F-4D97-AF65-F5344CB8AC3E}">
        <p14:creationId xmlns:p14="http://schemas.microsoft.com/office/powerpoint/2010/main" val="38613254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E0582A-B410-47E3-8F14-BD2A5E94F4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冲的一些建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C83F09-6D59-4E79-AF73-E79B251687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在做空平值期权，那么购买一些深度实值和深度虚值的期权，这样可以预防价格跳跃影响造成的巨大损失</a:t>
            </a:r>
            <a:endParaRPr lang="en-US" altLang="zh-CN" dirty="0"/>
          </a:p>
          <a:p>
            <a:r>
              <a:rPr lang="zh-CN" altLang="en-US" dirty="0"/>
              <a:t>尽量在不同的产品上分散价格跳跃风险</a:t>
            </a:r>
            <a:endParaRPr lang="en-US" altLang="zh-CN" dirty="0"/>
          </a:p>
          <a:p>
            <a:r>
              <a:rPr lang="zh-CN" altLang="en-US" dirty="0"/>
              <a:t>让每个头寸的损失都有限</a:t>
            </a:r>
            <a:endParaRPr lang="en-US" altLang="zh-CN" dirty="0"/>
          </a:p>
          <a:p>
            <a:r>
              <a:rPr lang="zh-CN" altLang="en-US" dirty="0"/>
              <a:t>不要以过去发生的最糟糕的事情来估计将来可能发生的最差的情况。如果你在卖出波动率，收到的权利金一部分正是用来涵盖以前从未发生的事件</a:t>
            </a:r>
          </a:p>
        </p:txBody>
      </p:sp>
    </p:spTree>
    <p:extLst>
      <p:ext uri="{BB962C8B-B14F-4D97-AF65-F5344CB8AC3E}">
        <p14:creationId xmlns:p14="http://schemas.microsoft.com/office/powerpoint/2010/main" val="24098516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4272516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66627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260192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69942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dirty="0"/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73263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260856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43861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915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1445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51632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086A31-86A2-4230-B3A8-7F7996EF22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事件</a:t>
            </a:r>
            <a:r>
              <a:rPr lang="en-US" altLang="zh-CN" dirty="0"/>
              <a:t>(</a:t>
            </a:r>
            <a:r>
              <a:rPr lang="zh-CN" altLang="en-US" dirty="0"/>
              <a:t>基本面信息</a:t>
            </a:r>
            <a:r>
              <a:rPr lang="en-US" altLang="zh-CN" dirty="0"/>
              <a:t>)</a:t>
            </a:r>
            <a:r>
              <a:rPr lang="zh-CN" altLang="en-US" dirty="0"/>
              <a:t>的交易策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68046E1-E42D-4DB3-92C8-6ED37FB5FB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常见影响期权隐含波动率的事件</a:t>
            </a:r>
            <a:endParaRPr lang="en-US" altLang="zh-CN" dirty="0"/>
          </a:p>
          <a:p>
            <a:r>
              <a:rPr lang="zh-CN" altLang="en-US" dirty="0"/>
              <a:t>个股期权，例如公司分红、财报、业绩报告等</a:t>
            </a:r>
            <a:endParaRPr lang="en-US" altLang="zh-CN" dirty="0"/>
          </a:p>
          <a:p>
            <a:r>
              <a:rPr lang="zh-CN" altLang="en-US" dirty="0"/>
              <a:t>商品期权，例如</a:t>
            </a:r>
            <a:r>
              <a:rPr lang="en-US" altLang="zh-CN" dirty="0"/>
              <a:t>USDA</a:t>
            </a:r>
            <a:r>
              <a:rPr lang="zh-CN" altLang="en-US" dirty="0"/>
              <a:t>报告、</a:t>
            </a:r>
            <a:r>
              <a:rPr lang="en-US" altLang="zh-CN" dirty="0"/>
              <a:t>MPOB</a:t>
            </a:r>
            <a:r>
              <a:rPr lang="zh-CN" altLang="en-US" dirty="0"/>
              <a:t>报告等</a:t>
            </a:r>
            <a:endParaRPr lang="en-US" altLang="zh-CN" dirty="0"/>
          </a:p>
          <a:p>
            <a:r>
              <a:rPr lang="zh-CN" altLang="en-US" dirty="0"/>
              <a:t>指数期权，例如财政政策、货币政策等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隐含波动率在公告前上升、在公告后立即下降的模式，是很普遍的</a:t>
            </a:r>
          </a:p>
        </p:txBody>
      </p:sp>
    </p:spTree>
    <p:extLst>
      <p:ext uri="{BB962C8B-B14F-4D97-AF65-F5344CB8AC3E}">
        <p14:creationId xmlns:p14="http://schemas.microsoft.com/office/powerpoint/2010/main" val="22735341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086A31-86A2-4230-B3A8-7F7996EF22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事件</a:t>
            </a:r>
            <a:r>
              <a:rPr lang="en-US" altLang="zh-CN" dirty="0"/>
              <a:t>(</a:t>
            </a:r>
            <a:r>
              <a:rPr lang="zh-CN" altLang="en-US" dirty="0"/>
              <a:t>基本面信息</a:t>
            </a:r>
            <a:r>
              <a:rPr lang="en-US" altLang="zh-CN" dirty="0"/>
              <a:t>)</a:t>
            </a:r>
            <a:r>
              <a:rPr lang="zh-CN" altLang="en-US" dirty="0"/>
              <a:t>的交易策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68046E1-E42D-4DB3-92C8-6ED37FB5FB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公告公布前</a:t>
            </a:r>
            <a:r>
              <a:rPr lang="en-US" altLang="zh-CN" dirty="0"/>
              <a:t>10</a:t>
            </a:r>
            <a:r>
              <a:rPr lang="zh-CN" altLang="en-US" dirty="0"/>
              <a:t>天</a:t>
            </a:r>
            <a:r>
              <a:rPr lang="en-US" altLang="zh-CN" dirty="0"/>
              <a:t>(</a:t>
            </a:r>
            <a:r>
              <a:rPr lang="zh-CN" altLang="en-US" dirty="0"/>
              <a:t>或近似时间</a:t>
            </a:r>
            <a:r>
              <a:rPr lang="en-US" altLang="zh-CN" dirty="0"/>
              <a:t>)</a:t>
            </a:r>
            <a:r>
              <a:rPr lang="zh-CN" altLang="en-US" dirty="0"/>
              <a:t>，买入当月跨式价差组合，并在公告公布前</a:t>
            </a:r>
            <a:r>
              <a:rPr lang="en-US" altLang="zh-CN" dirty="0"/>
              <a:t>1</a:t>
            </a:r>
            <a:r>
              <a:rPr lang="zh-CN" altLang="en-US" dirty="0"/>
              <a:t>天平仓</a:t>
            </a:r>
            <a:endParaRPr lang="en-US" altLang="zh-CN" dirty="0"/>
          </a:p>
          <a:p>
            <a:r>
              <a:rPr lang="zh-CN" altLang="en-US" dirty="0"/>
              <a:t>通过除以合约标的价格的方法来对结果进行标准化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在公告公布之前</a:t>
            </a:r>
            <a:r>
              <a:rPr lang="en-US" altLang="zh-CN" dirty="0"/>
              <a:t>(</a:t>
            </a:r>
            <a:r>
              <a:rPr lang="zh-CN" altLang="en-US" dirty="0"/>
              <a:t>越近越好</a:t>
            </a:r>
            <a:r>
              <a:rPr lang="en-US" altLang="zh-CN" dirty="0"/>
              <a:t>)</a:t>
            </a:r>
            <a:r>
              <a:rPr lang="zh-CN" altLang="en-US" dirty="0"/>
              <a:t>，卖出当月跨式价差组合，并在公告公布之后的交易日平仓</a:t>
            </a:r>
            <a:endParaRPr lang="en-US" altLang="zh-CN" dirty="0"/>
          </a:p>
          <a:p>
            <a:r>
              <a:rPr lang="zh-CN" altLang="en-US" dirty="0"/>
              <a:t>通过除以合约标的价格的方法来对结果进行标准化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726588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086A31-86A2-4230-B3A8-7F7996EF22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事件</a:t>
            </a:r>
            <a:r>
              <a:rPr lang="en-US" altLang="zh-CN" dirty="0"/>
              <a:t>(</a:t>
            </a:r>
            <a:r>
              <a:rPr lang="zh-CN" altLang="en-US" dirty="0"/>
              <a:t>基本面信息</a:t>
            </a:r>
            <a:r>
              <a:rPr lang="en-US" altLang="zh-CN" dirty="0"/>
              <a:t>)</a:t>
            </a:r>
            <a:r>
              <a:rPr lang="zh-CN" altLang="en-US" dirty="0"/>
              <a:t>的交易策略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27C42E9F-7277-4CF6-A0AC-FA4BDEB01307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838200" y="1825625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2676373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086A31-86A2-4230-B3A8-7F7996EF22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事件</a:t>
            </a:r>
            <a:r>
              <a:rPr lang="en-US" altLang="zh-CN" dirty="0"/>
              <a:t>(</a:t>
            </a:r>
            <a:r>
              <a:rPr lang="zh-CN" altLang="en-US" dirty="0"/>
              <a:t>基本面信息</a:t>
            </a:r>
            <a:r>
              <a:rPr lang="en-US" altLang="zh-CN" dirty="0"/>
              <a:t>)</a:t>
            </a:r>
            <a:r>
              <a:rPr lang="zh-CN" altLang="en-US" dirty="0"/>
              <a:t>的交易策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5B5384-05B7-4BD9-91DB-7DE41C98C9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dirty="0"/>
              <a:t>公告前买入</a:t>
            </a:r>
            <a:endParaRPr lang="en-US" altLang="zh-CN" dirty="0"/>
          </a:p>
          <a:p>
            <a:r>
              <a:rPr lang="en-US" altLang="zh-CN" dirty="0"/>
              <a:t>43%</a:t>
            </a:r>
            <a:r>
              <a:rPr lang="zh-CN" altLang="en-US" dirty="0"/>
              <a:t>的交易盈利</a:t>
            </a:r>
            <a:endParaRPr lang="en-US" altLang="zh-CN" dirty="0"/>
          </a:p>
          <a:p>
            <a:r>
              <a:rPr lang="zh-CN" altLang="en-US" dirty="0"/>
              <a:t>盈亏比为</a:t>
            </a:r>
            <a:r>
              <a:rPr lang="en-US" altLang="zh-CN" dirty="0"/>
              <a:t>1.7</a:t>
            </a:r>
          </a:p>
          <a:p>
            <a:r>
              <a:rPr lang="zh-CN" altLang="en-US" dirty="0"/>
              <a:t>结果为正偏</a:t>
            </a:r>
            <a:r>
              <a:rPr lang="en-US" altLang="zh-CN" dirty="0"/>
              <a:t>(</a:t>
            </a:r>
            <a:r>
              <a:rPr lang="zh-CN" altLang="en-US" dirty="0"/>
              <a:t>偏度为</a:t>
            </a:r>
            <a:r>
              <a:rPr lang="en-US" altLang="zh-CN" dirty="0"/>
              <a:t>5.4)</a:t>
            </a:r>
            <a:r>
              <a:rPr lang="zh-CN" altLang="en-US" dirty="0"/>
              <a:t>和厚尾</a:t>
            </a:r>
            <a:r>
              <a:rPr lang="en-US" altLang="zh-CN" dirty="0"/>
              <a:t>(</a:t>
            </a:r>
            <a:r>
              <a:rPr lang="zh-CN" altLang="en-US" dirty="0"/>
              <a:t>超额峰度为</a:t>
            </a:r>
            <a:r>
              <a:rPr lang="en-US" altLang="zh-CN" dirty="0"/>
              <a:t>76.6)</a:t>
            </a:r>
          </a:p>
          <a:p>
            <a:pPr marL="0" indent="0">
              <a:buNone/>
            </a:pPr>
            <a:r>
              <a:rPr lang="zh-CN" altLang="en-US" dirty="0"/>
              <a:t>公告后卖出</a:t>
            </a:r>
            <a:endParaRPr lang="en-US" altLang="zh-CN" dirty="0"/>
          </a:p>
          <a:p>
            <a:r>
              <a:rPr lang="en-US" altLang="zh-CN" dirty="0"/>
              <a:t>65%</a:t>
            </a:r>
            <a:r>
              <a:rPr lang="zh-CN" altLang="en-US" dirty="0"/>
              <a:t>的交易盈利</a:t>
            </a:r>
            <a:endParaRPr lang="en-US" altLang="zh-CN" dirty="0"/>
          </a:p>
          <a:p>
            <a:r>
              <a:rPr lang="zh-CN" altLang="en-US" dirty="0"/>
              <a:t>盈亏比为</a:t>
            </a:r>
            <a:r>
              <a:rPr lang="en-US" altLang="zh-CN" dirty="0"/>
              <a:t>0.69</a:t>
            </a:r>
          </a:p>
          <a:p>
            <a:r>
              <a:rPr lang="zh-CN" altLang="en-US" dirty="0"/>
              <a:t>结果是负偏</a:t>
            </a:r>
            <a:r>
              <a:rPr lang="en-US" altLang="zh-CN" dirty="0"/>
              <a:t>(</a:t>
            </a:r>
            <a:r>
              <a:rPr lang="zh-CN" altLang="en-US" dirty="0"/>
              <a:t>偏度为</a:t>
            </a:r>
            <a:r>
              <a:rPr lang="en-US" altLang="zh-CN" dirty="0"/>
              <a:t>-2.1)</a:t>
            </a:r>
            <a:r>
              <a:rPr lang="zh-CN" altLang="en-US" dirty="0"/>
              <a:t>和厚尾</a:t>
            </a:r>
            <a:r>
              <a:rPr lang="en-US" altLang="zh-CN" dirty="0"/>
              <a:t>(</a:t>
            </a:r>
            <a:r>
              <a:rPr lang="zh-CN" altLang="en-US" dirty="0"/>
              <a:t>超额峰度为</a:t>
            </a:r>
            <a:r>
              <a:rPr lang="en-US" altLang="zh-CN" dirty="0"/>
              <a:t>12.2)</a:t>
            </a:r>
          </a:p>
          <a:p>
            <a:pPr marL="0" indent="0">
              <a:buNone/>
            </a:pPr>
            <a:r>
              <a:rPr lang="zh-CN" altLang="en-US" sz="1800" dirty="0"/>
              <a:t>注：美股回测结果</a:t>
            </a:r>
          </a:p>
        </p:txBody>
      </p:sp>
    </p:spTree>
    <p:extLst>
      <p:ext uri="{BB962C8B-B14F-4D97-AF65-F5344CB8AC3E}">
        <p14:creationId xmlns:p14="http://schemas.microsoft.com/office/powerpoint/2010/main" val="35432718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372F13-8F20-4734-BB60-FB51E21E8A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方差溢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7F650C-1648-48A0-BCE2-F8B17A2668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隐含波动率一般比已实现波动率高</a:t>
            </a:r>
            <a:endParaRPr lang="en-US" altLang="zh-CN" dirty="0"/>
          </a:p>
          <a:p>
            <a:r>
              <a:rPr lang="zh-CN" altLang="en-US" dirty="0"/>
              <a:t>在指数期权上更为明显</a:t>
            </a:r>
            <a:endParaRPr lang="en-US" altLang="zh-CN" dirty="0"/>
          </a:p>
          <a:p>
            <a:r>
              <a:rPr lang="zh-CN" altLang="en-US" dirty="0"/>
              <a:t>波动率交易中最大的</a:t>
            </a:r>
            <a:r>
              <a:rPr lang="en-US" altLang="zh-CN" dirty="0"/>
              <a:t>beta</a:t>
            </a:r>
            <a:r>
              <a:rPr lang="zh-CN" altLang="en-US" dirty="0"/>
              <a:t>来源</a:t>
            </a:r>
          </a:p>
        </p:txBody>
      </p:sp>
    </p:spTree>
    <p:extLst>
      <p:ext uri="{BB962C8B-B14F-4D97-AF65-F5344CB8AC3E}">
        <p14:creationId xmlns:p14="http://schemas.microsoft.com/office/powerpoint/2010/main" val="4009732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372F13-8F20-4734-BB60-FB51E21E8A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方差溢价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011815E-4BD8-43B6-BEF1-BFE2B614996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卖出</a:t>
            </a:r>
            <a:r>
              <a:rPr lang="en-US" altLang="zh-CN" sz="2400" dirty="0"/>
              <a:t>QQQ</a:t>
            </a:r>
            <a:r>
              <a:rPr lang="zh-CN" altLang="en-US" sz="2400" dirty="0"/>
              <a:t>指数期权</a:t>
            </a:r>
            <a:r>
              <a:rPr lang="en-US" altLang="zh-CN" sz="2400" dirty="0"/>
              <a:t>10-Delta</a:t>
            </a:r>
            <a:r>
              <a:rPr lang="zh-CN" altLang="en-US" sz="2400" dirty="0"/>
              <a:t>跨式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周收益率：</a:t>
            </a:r>
            <a:r>
              <a:rPr lang="en-US" altLang="zh-CN" sz="2400" dirty="0"/>
              <a:t>19.9%(</a:t>
            </a:r>
            <a:r>
              <a:rPr lang="zh-CN" altLang="en-US" sz="2400" dirty="0"/>
              <a:t>年化</a:t>
            </a:r>
            <a:r>
              <a:rPr lang="en-US" altLang="zh-CN" sz="2400" dirty="0"/>
              <a:t>)</a:t>
            </a:r>
          </a:p>
          <a:p>
            <a:pPr marL="0" indent="0">
              <a:buNone/>
            </a:pPr>
            <a:r>
              <a:rPr lang="zh-CN" altLang="en-US" sz="2400" dirty="0"/>
              <a:t>夏普比：</a:t>
            </a:r>
            <a:r>
              <a:rPr lang="en-US" altLang="zh-CN" sz="2400" dirty="0"/>
              <a:t>1.32</a:t>
            </a:r>
          </a:p>
          <a:p>
            <a:pPr marL="0" indent="0">
              <a:buNone/>
            </a:pPr>
            <a:r>
              <a:rPr lang="zh-CN" altLang="en-US" sz="2400" dirty="0"/>
              <a:t>最大回撤：</a:t>
            </a:r>
            <a:r>
              <a:rPr lang="en-US" altLang="zh-CN" sz="2400" dirty="0"/>
              <a:t>20.6%</a:t>
            </a:r>
          </a:p>
          <a:p>
            <a:endParaRPr lang="en-US" altLang="zh-CN" sz="2400" dirty="0"/>
          </a:p>
          <a:p>
            <a:r>
              <a:rPr lang="zh-CN" altLang="en-US" sz="2400" dirty="0"/>
              <a:t>卖出</a:t>
            </a:r>
            <a:r>
              <a:rPr lang="en-US" altLang="zh-CN" sz="2400" dirty="0"/>
              <a:t>QQQ</a:t>
            </a:r>
            <a:r>
              <a:rPr lang="zh-CN" altLang="en-US" sz="2400" dirty="0"/>
              <a:t>指数期权</a:t>
            </a:r>
            <a:r>
              <a:rPr lang="en-US" altLang="zh-CN" sz="2400" dirty="0"/>
              <a:t>20-Delta</a:t>
            </a:r>
            <a:r>
              <a:rPr lang="zh-CN" altLang="en-US" sz="2400" dirty="0"/>
              <a:t>跨式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周收益率：</a:t>
            </a:r>
            <a:r>
              <a:rPr lang="en-US" altLang="zh-CN" sz="2400" dirty="0"/>
              <a:t>26.7%(</a:t>
            </a:r>
            <a:r>
              <a:rPr lang="zh-CN" altLang="en-US" sz="2400" dirty="0"/>
              <a:t>年化</a:t>
            </a:r>
            <a:r>
              <a:rPr lang="en-US" altLang="zh-CN" sz="2400" dirty="0"/>
              <a:t>)</a:t>
            </a:r>
          </a:p>
          <a:p>
            <a:pPr marL="0" indent="0">
              <a:buNone/>
            </a:pPr>
            <a:r>
              <a:rPr lang="zh-CN" altLang="en-US" sz="2400" dirty="0"/>
              <a:t>夏普比：</a:t>
            </a:r>
            <a:r>
              <a:rPr lang="en-US" altLang="zh-CN" sz="2400" dirty="0"/>
              <a:t>1.21</a:t>
            </a:r>
          </a:p>
          <a:p>
            <a:pPr marL="0" indent="0">
              <a:buNone/>
            </a:pPr>
            <a:r>
              <a:rPr lang="zh-CN" altLang="en-US" sz="2400" dirty="0"/>
              <a:t>最大回撤：</a:t>
            </a:r>
            <a:r>
              <a:rPr lang="en-US" altLang="zh-CN" sz="2400" dirty="0"/>
              <a:t>34.2%</a:t>
            </a:r>
          </a:p>
          <a:p>
            <a:pPr marL="0" indent="0">
              <a:buNone/>
            </a:pPr>
            <a:endParaRPr lang="en-US" altLang="zh-CN" sz="2400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E86292BC-6805-4C4E-8FF0-978FC53BF55F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sz="2400" dirty="0"/>
              <a:t>卖出</a:t>
            </a:r>
            <a:r>
              <a:rPr lang="en-US" altLang="zh-CN" sz="2400" dirty="0"/>
              <a:t>QQQ</a:t>
            </a:r>
            <a:r>
              <a:rPr lang="zh-CN" altLang="en-US" sz="2400" dirty="0"/>
              <a:t>指数期权</a:t>
            </a:r>
            <a:r>
              <a:rPr lang="en-US" altLang="zh-CN" sz="2400" dirty="0"/>
              <a:t>30-Delta</a:t>
            </a:r>
            <a:r>
              <a:rPr lang="zh-CN" altLang="en-US" sz="2400" dirty="0"/>
              <a:t>跨式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周收益率：</a:t>
            </a:r>
            <a:r>
              <a:rPr lang="en-US" altLang="zh-CN" sz="2400" dirty="0"/>
              <a:t>22.5%(</a:t>
            </a:r>
            <a:r>
              <a:rPr lang="zh-CN" altLang="en-US" sz="2400" dirty="0"/>
              <a:t>年化</a:t>
            </a:r>
            <a:r>
              <a:rPr lang="en-US" altLang="zh-CN" sz="2400" dirty="0"/>
              <a:t>)</a:t>
            </a:r>
          </a:p>
          <a:p>
            <a:pPr marL="0" indent="0">
              <a:buNone/>
            </a:pPr>
            <a:r>
              <a:rPr lang="zh-CN" altLang="en-US" sz="2400" dirty="0"/>
              <a:t>夏普比：</a:t>
            </a:r>
            <a:r>
              <a:rPr lang="en-US" altLang="zh-CN" sz="2400" dirty="0"/>
              <a:t>1.14</a:t>
            </a:r>
          </a:p>
          <a:p>
            <a:pPr marL="0" indent="0">
              <a:buNone/>
            </a:pPr>
            <a:r>
              <a:rPr lang="zh-CN" altLang="en-US" sz="2400" dirty="0"/>
              <a:t>最大回撤：</a:t>
            </a:r>
            <a:r>
              <a:rPr lang="en-US" altLang="zh-CN" sz="2400" dirty="0"/>
              <a:t>32.9%</a:t>
            </a:r>
          </a:p>
          <a:p>
            <a:endParaRPr lang="en-US" altLang="zh-CN" sz="2400" dirty="0"/>
          </a:p>
          <a:p>
            <a:r>
              <a:rPr lang="zh-CN" altLang="en-US" sz="2400" dirty="0"/>
              <a:t>卖出</a:t>
            </a:r>
            <a:r>
              <a:rPr lang="en-US" altLang="zh-CN" sz="2400" dirty="0"/>
              <a:t>QQQ</a:t>
            </a:r>
            <a:r>
              <a:rPr lang="zh-CN" altLang="en-US" sz="2400" dirty="0"/>
              <a:t>指数期权</a:t>
            </a:r>
            <a:r>
              <a:rPr lang="en-US" altLang="zh-CN" sz="2400" dirty="0"/>
              <a:t>50-Delta</a:t>
            </a:r>
            <a:r>
              <a:rPr lang="zh-CN" altLang="en-US" sz="2400" dirty="0"/>
              <a:t>跨式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周收益率：</a:t>
            </a:r>
            <a:r>
              <a:rPr lang="en-US" altLang="zh-CN" sz="2400" dirty="0"/>
              <a:t>21.7%(</a:t>
            </a:r>
            <a:r>
              <a:rPr lang="zh-CN" altLang="en-US" sz="2400" dirty="0"/>
              <a:t>年化</a:t>
            </a:r>
            <a:r>
              <a:rPr lang="en-US" altLang="zh-CN" sz="2400" dirty="0"/>
              <a:t>)</a:t>
            </a:r>
          </a:p>
          <a:p>
            <a:pPr marL="0" indent="0">
              <a:buNone/>
            </a:pPr>
            <a:r>
              <a:rPr lang="zh-CN" altLang="en-US" sz="2400" dirty="0"/>
              <a:t>夏普比：</a:t>
            </a:r>
            <a:r>
              <a:rPr lang="en-US" altLang="zh-CN" sz="2400" dirty="0"/>
              <a:t>1.14</a:t>
            </a:r>
          </a:p>
          <a:p>
            <a:pPr marL="0" indent="0">
              <a:buNone/>
            </a:pPr>
            <a:r>
              <a:rPr lang="zh-CN" altLang="en-US" sz="2400" dirty="0"/>
              <a:t>最大回撤：</a:t>
            </a:r>
            <a:r>
              <a:rPr lang="en-US" altLang="zh-CN" sz="2400" dirty="0"/>
              <a:t>32.7%</a:t>
            </a:r>
          </a:p>
          <a:p>
            <a:pPr marL="0" indent="0">
              <a:buNone/>
            </a:pP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1792950C-C2BB-44B5-99DB-76F3A9332910}"/>
              </a:ext>
            </a:extLst>
          </p:cNvPr>
          <p:cNvSpPr txBox="1">
            <a:spLocks/>
          </p:cNvSpPr>
          <p:nvPr/>
        </p:nvSpPr>
        <p:spPr>
          <a:xfrm>
            <a:off x="838200" y="5988686"/>
            <a:ext cx="4229148" cy="3765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/>
              <a:t>注：纳斯达克</a:t>
            </a:r>
            <a:r>
              <a:rPr lang="en-US" altLang="zh-CN" sz="1600" dirty="0"/>
              <a:t>100</a:t>
            </a:r>
            <a:r>
              <a:rPr lang="zh-CN" altLang="en-US" sz="1600" dirty="0"/>
              <a:t>指数</a:t>
            </a:r>
            <a:r>
              <a:rPr lang="en-US" altLang="zh-CN" sz="1600" dirty="0"/>
              <a:t>(QQQ) 2000-2010</a:t>
            </a:r>
            <a:r>
              <a:rPr lang="zh-CN" altLang="en-US" sz="1600" dirty="0"/>
              <a:t>数据</a:t>
            </a:r>
          </a:p>
        </p:txBody>
      </p:sp>
    </p:spTree>
    <p:extLst>
      <p:ext uri="{BB962C8B-B14F-4D97-AF65-F5344CB8AC3E}">
        <p14:creationId xmlns:p14="http://schemas.microsoft.com/office/powerpoint/2010/main" val="6499026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372F13-8F20-4734-BB60-FB51E21E8A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方差溢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7F650C-1648-48A0-BCE2-F8B17A2668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产生溢价的可能原因</a:t>
            </a:r>
            <a:endParaRPr lang="en-US" altLang="zh-CN" dirty="0"/>
          </a:p>
          <a:p>
            <a:r>
              <a:rPr lang="zh-CN" altLang="en-US" dirty="0"/>
              <a:t>卖出期权会得到具有显著负的偏度和超额峰度的收益率，投资者对这两者都不喜欢，因此需要得到补偿</a:t>
            </a:r>
            <a:endParaRPr lang="en-US" altLang="zh-CN" dirty="0"/>
          </a:p>
          <a:p>
            <a:r>
              <a:rPr lang="zh-CN" altLang="en-US" dirty="0"/>
              <a:t>期权卖家是在提供保险，需要为此获得补偿</a:t>
            </a:r>
            <a:endParaRPr lang="en-US" altLang="zh-CN" dirty="0"/>
          </a:p>
          <a:p>
            <a:r>
              <a:rPr lang="zh-CN" altLang="en-US" dirty="0"/>
              <a:t>不能以过去最糟糕的事情估计未来，收到的权利金一部分正是用于涵盖以前从未发生过的事</a:t>
            </a:r>
          </a:p>
        </p:txBody>
      </p:sp>
    </p:spTree>
    <p:extLst>
      <p:ext uri="{BB962C8B-B14F-4D97-AF65-F5344CB8AC3E}">
        <p14:creationId xmlns:p14="http://schemas.microsoft.com/office/powerpoint/2010/main" val="36586005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D39AF-72E2-4646-B37B-52467BF5E4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均值回复交易策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AB1B5F-DADE-45DC-901A-43FDF85F7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波动率的随机误差项间存在负的自相关性</a:t>
            </a:r>
            <a:endParaRPr lang="en-US" altLang="zh-CN" dirty="0"/>
          </a:p>
          <a:p>
            <a:r>
              <a:rPr lang="zh-CN" altLang="en-US" dirty="0"/>
              <a:t>短期波动率会向长期均值回复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均值回复类策略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隐含波动率高于一定水平时做空波动率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隐含波动率低于一定水平时做多波动率</a:t>
            </a:r>
          </a:p>
        </p:txBody>
      </p:sp>
    </p:spTree>
    <p:extLst>
      <p:ext uri="{BB962C8B-B14F-4D97-AF65-F5344CB8AC3E}">
        <p14:creationId xmlns:p14="http://schemas.microsoft.com/office/powerpoint/2010/main" val="35897378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8EDD27-9E21-48C0-9C32-22EE69CAB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均值回复交易策略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00000000-0008-0000-0000-000002000000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838200" y="1825625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标题 1">
            <a:extLst>
              <a:ext uri="{FF2B5EF4-FFF2-40B4-BE49-F238E27FC236}">
                <a16:creationId xmlns:a16="http://schemas.microsoft.com/office/drawing/2014/main" id="{A14F73A1-4539-46EE-BB44-3B81BE2C923F}"/>
              </a:ext>
            </a:extLst>
          </p:cNvPr>
          <p:cNvSpPr txBox="1">
            <a:spLocks/>
          </p:cNvSpPr>
          <p:nvPr/>
        </p:nvSpPr>
        <p:spPr>
          <a:xfrm>
            <a:off x="838200" y="6123623"/>
            <a:ext cx="4229148" cy="3765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/>
              <a:t>注：</a:t>
            </a:r>
            <a:r>
              <a:rPr lang="en-US" altLang="zh-CN" sz="1600" dirty="0"/>
              <a:t>50ETF</a:t>
            </a:r>
            <a:r>
              <a:rPr lang="zh-CN" altLang="en-US" sz="1600" dirty="0"/>
              <a:t>历史</a:t>
            </a:r>
            <a:r>
              <a:rPr lang="en-US" altLang="zh-CN" sz="1600" dirty="0"/>
              <a:t>GK</a:t>
            </a:r>
            <a:r>
              <a:rPr lang="zh-CN" altLang="en-US" sz="1600" dirty="0"/>
              <a:t>估计波动率锥</a:t>
            </a:r>
          </a:p>
        </p:txBody>
      </p:sp>
    </p:spTree>
    <p:extLst>
      <p:ext uri="{BB962C8B-B14F-4D97-AF65-F5344CB8AC3E}">
        <p14:creationId xmlns:p14="http://schemas.microsoft.com/office/powerpoint/2010/main" val="26017255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629A92-809A-46AF-9CDE-927C739AE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均值回复交易策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B39065E-B67E-43B4-B40A-DA5046AA40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反转型交易策略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25630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9205264E-25A9-4004-9F78-25F14425C7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662382" cy="761711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波动率的定义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DD500EB-9BCB-4EE5-A0EE-7E9510E81B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02327"/>
            <a:ext cx="10515600" cy="4874636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波动率是对波动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风险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抽象和表达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波动率不同于资产价格，瞬时波动率无法被直接观测到，需要时间来验证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统计角度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以复利计算的标的资产投资回报率的标准差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722AFA0-B32F-470C-8F69-76E2CA9D1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209108"/>
              </p:ext>
            </p:extLst>
          </p:nvPr>
        </p:nvGraphicFramePr>
        <p:xfrm>
          <a:off x="4179454" y="4451927"/>
          <a:ext cx="3833091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9454" y="4451927"/>
                        <a:ext cx="3833091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99376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66627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252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2601926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34963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4C887-3765-480C-B76B-98B21FDC6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13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其他度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EEFF5F-97DE-4985-9E87-A3CE94D38F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4474"/>
            <a:ext cx="10515600" cy="5142490"/>
          </a:xfrm>
        </p:spPr>
        <p:txBody>
          <a:bodyPr/>
          <a:lstStyle/>
          <a:p>
            <a:r>
              <a:rPr lang="en-US" altLang="zh-CN" dirty="0"/>
              <a:t>Parkinson(1980)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</a:t>
            </a:r>
            <a:r>
              <a:rPr lang="zh-CN" altLang="en-US" sz="2000" dirty="0"/>
              <a:t>最高价</a:t>
            </a:r>
            <a:r>
              <a:rPr lang="en-US" altLang="zh-CN" sz="2000" dirty="0"/>
              <a:t>             </a:t>
            </a:r>
            <a:r>
              <a:rPr lang="zh-CN" altLang="en-US" sz="2000" dirty="0"/>
              <a:t>最低价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dirty="0"/>
              <a:t>优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sz="2400" dirty="0"/>
              <a:t>使用日内极差估计很合理，相对时间抽样，提供更全面信息</a:t>
            </a:r>
            <a:endParaRPr lang="en-US" altLang="zh-CN" sz="2400" dirty="0"/>
          </a:p>
          <a:p>
            <a:r>
              <a:rPr lang="zh-CN" altLang="en-US" dirty="0"/>
              <a:t>缺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sz="2400" dirty="0"/>
              <a:t>只适用于几何布朗运动的波动率估计，不能处理趋势和跳空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</a:t>
            </a:r>
            <a:r>
              <a:rPr lang="zh-CN" altLang="en-US" sz="2400" dirty="0"/>
              <a:t>会系统性地低估波动率</a:t>
            </a:r>
            <a:endParaRPr lang="en-US" altLang="zh-CN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699C29-58DB-4FAE-8938-6116673D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538532"/>
              </p:ext>
            </p:extLst>
          </p:nvPr>
        </p:nvGraphicFramePr>
        <p:xfrm>
          <a:off x="2087418" y="1727200"/>
          <a:ext cx="3417454" cy="85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460160" imgH="495000" progId="Equation.DSMT4">
                  <p:embed/>
                </p:oleObj>
              </mc:Choice>
              <mc:Fallback>
                <p:oleObj name="Equation" r:id="rId3" imgW="1460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7418" y="1727200"/>
                        <a:ext cx="3417454" cy="855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FE4D52E-AB30-45FF-8EBB-A73E93BB6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43427"/>
              </p:ext>
            </p:extLst>
          </p:nvPr>
        </p:nvGraphicFramePr>
        <p:xfrm>
          <a:off x="5899438" y="2053936"/>
          <a:ext cx="393123" cy="43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9438" y="2053936"/>
                        <a:ext cx="393123" cy="43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114431F-A9A2-4E37-936F-52797B92C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15305"/>
              </p:ext>
            </p:extLst>
          </p:nvPr>
        </p:nvGraphicFramePr>
        <p:xfrm>
          <a:off x="7642368" y="2053936"/>
          <a:ext cx="393123" cy="43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114120" imgH="228600" progId="Equation.DSMT4">
                  <p:embed/>
                </p:oleObj>
              </mc:Choice>
              <mc:Fallback>
                <p:oleObj name="Equation" r:id="rId7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42368" y="2053936"/>
                        <a:ext cx="393123" cy="43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712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4C887-3765-480C-B76B-98B21FDC6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13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其他度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EEFF5F-97DE-4985-9E87-A3CE94D38F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4474"/>
            <a:ext cx="10515600" cy="5142490"/>
          </a:xfrm>
        </p:spPr>
        <p:txBody>
          <a:bodyPr/>
          <a:lstStyle/>
          <a:p>
            <a:r>
              <a:rPr lang="en-US" altLang="zh-CN" dirty="0"/>
              <a:t>Garman-</a:t>
            </a:r>
            <a:r>
              <a:rPr lang="en-US" altLang="zh-CN" dirty="0" err="1"/>
              <a:t>Klass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         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</a:t>
            </a:r>
            <a:r>
              <a:rPr lang="zh-CN" altLang="en-US" sz="2000" dirty="0"/>
              <a:t>                          </a:t>
            </a:r>
            <a:r>
              <a:rPr lang="en-US" altLang="zh-CN" sz="2000" dirty="0"/>
              <a:t>                   </a:t>
            </a:r>
            <a:r>
              <a:rPr lang="zh-CN" altLang="en-US" sz="2000" dirty="0"/>
              <a:t>收盘价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dirty="0"/>
              <a:t>优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效率比收盘</a:t>
            </a:r>
            <a:r>
              <a:rPr lang="en-US" altLang="zh-CN" sz="2400" dirty="0"/>
              <a:t>-</a:t>
            </a:r>
            <a:r>
              <a:rPr lang="zh-CN" altLang="en-US" sz="2400" dirty="0"/>
              <a:t>收盘估计量高</a:t>
            </a:r>
            <a:r>
              <a:rPr lang="en-US" altLang="zh-CN" sz="2400" dirty="0"/>
              <a:t>7.4</a:t>
            </a:r>
            <a:r>
              <a:rPr lang="zh-CN" altLang="en-US" sz="2400" dirty="0"/>
              <a:t>倍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充分利用常见的可获取的价格信息</a:t>
            </a:r>
            <a:endParaRPr lang="en-US" altLang="zh-CN" sz="2400" dirty="0"/>
          </a:p>
          <a:p>
            <a:r>
              <a:rPr lang="zh-CN" altLang="en-US" dirty="0"/>
              <a:t>缺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sz="2400" dirty="0"/>
              <a:t>同样会有系统性的偏差</a:t>
            </a:r>
            <a:endParaRPr lang="en-US" altLang="zh-CN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699C29-58DB-4FAE-8938-6116673D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65596"/>
              </p:ext>
            </p:extLst>
          </p:nvPr>
        </p:nvGraphicFramePr>
        <p:xfrm>
          <a:off x="1365973" y="1782618"/>
          <a:ext cx="67468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2882880" imgH="495000" progId="Equation.DSMT4">
                  <p:embed/>
                </p:oleObj>
              </mc:Choice>
              <mc:Fallback>
                <p:oleObj name="Equation" r:id="rId3" imgW="2882880" imgH="495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F699C29-58DB-4FAE-8938-6116673DB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973" y="1782618"/>
                        <a:ext cx="6746875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114431F-A9A2-4E37-936F-52797B92C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71804"/>
              </p:ext>
            </p:extLst>
          </p:nvPr>
        </p:nvGraphicFramePr>
        <p:xfrm>
          <a:off x="9001125" y="2117725"/>
          <a:ext cx="481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114431F-A9A2-4E37-936F-52797B92C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25" y="2117725"/>
                        <a:ext cx="48101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0691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4C887-3765-480C-B76B-98B21FDC6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13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其他度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EEFF5F-97DE-4985-9E87-A3CE94D38F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4474"/>
            <a:ext cx="10515600" cy="5142490"/>
          </a:xfrm>
        </p:spPr>
        <p:txBody>
          <a:bodyPr/>
          <a:lstStyle/>
          <a:p>
            <a:r>
              <a:rPr lang="en-US" altLang="zh-CN" dirty="0"/>
              <a:t>Rogers-Satchell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</a:t>
            </a:r>
            <a:r>
              <a:rPr lang="zh-CN" altLang="en-US" sz="2000" dirty="0"/>
              <a:t>                          </a:t>
            </a:r>
            <a:r>
              <a:rPr lang="en-US" altLang="zh-CN" sz="2000" dirty="0"/>
              <a:t>               </a:t>
            </a:r>
            <a:r>
              <a:rPr lang="zh-CN" altLang="en-US" sz="2000" dirty="0"/>
              <a:t>开盘价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dirty="0"/>
              <a:t>优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允许趋势的存在</a:t>
            </a:r>
            <a:endParaRPr lang="en-US" altLang="zh-CN" sz="2400" dirty="0"/>
          </a:p>
          <a:p>
            <a:r>
              <a:rPr lang="zh-CN" altLang="en-US" dirty="0"/>
              <a:t>缺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sz="2400" dirty="0"/>
              <a:t>无法处理价格跳空</a:t>
            </a:r>
            <a:endParaRPr lang="en-US" altLang="zh-CN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699C29-58DB-4FAE-8938-6116673D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88948"/>
              </p:ext>
            </p:extLst>
          </p:nvPr>
        </p:nvGraphicFramePr>
        <p:xfrm>
          <a:off x="1855788" y="1782763"/>
          <a:ext cx="57658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2463480" imgH="495000" progId="Equation.DSMT4">
                  <p:embed/>
                </p:oleObj>
              </mc:Choice>
              <mc:Fallback>
                <p:oleObj name="Equation" r:id="rId3" imgW="2463480" imgH="495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F699C29-58DB-4FAE-8938-6116673DB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5788" y="1782763"/>
                        <a:ext cx="5765800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114431F-A9A2-4E37-936F-52797B92C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47099"/>
              </p:ext>
            </p:extLst>
          </p:nvPr>
        </p:nvGraphicFramePr>
        <p:xfrm>
          <a:off x="8398669" y="2117725"/>
          <a:ext cx="481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114431F-A9A2-4E37-936F-52797B92C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8669" y="2117725"/>
                        <a:ext cx="48101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0009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4C887-3765-480C-B76B-98B21FDC6B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其他度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EEFF5F-97DE-4985-9E87-A3CE94D38F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339273"/>
            <a:ext cx="5181600" cy="4837690"/>
          </a:xfrm>
        </p:spPr>
        <p:txBody>
          <a:bodyPr/>
          <a:lstStyle/>
          <a:p>
            <a:r>
              <a:rPr lang="en-US" altLang="zh-CN" dirty="0"/>
              <a:t>Yang-Zhang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</a:t>
            </a:r>
            <a:r>
              <a:rPr lang="zh-CN" altLang="en-US" sz="2000" dirty="0"/>
              <a:t>                          </a:t>
            </a:r>
            <a:r>
              <a:rPr lang="en-US" altLang="zh-CN" sz="2000" dirty="0"/>
              <a:t>        </a:t>
            </a:r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4FF72F98-AB79-4851-98DD-BED17CF15D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690687"/>
            <a:ext cx="5181600" cy="4486275"/>
          </a:xfrm>
        </p:spPr>
        <p:txBody>
          <a:bodyPr/>
          <a:lstStyle/>
          <a:p>
            <a:r>
              <a:rPr lang="zh-CN" altLang="en-US" dirty="0"/>
              <a:t>优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具有最小估计误差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能够处理漂移项和价格跳空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在可用数据的使用上最为有效</a:t>
            </a:r>
            <a:endParaRPr lang="en-US" altLang="zh-CN" sz="2400" dirty="0"/>
          </a:p>
          <a:p>
            <a:r>
              <a:rPr lang="zh-CN" altLang="en-US" dirty="0"/>
              <a:t>缺点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400" dirty="0"/>
              <a:t>    如果价格过程由跳空主导，则其性能会降低到收盘</a:t>
            </a:r>
            <a:r>
              <a:rPr lang="en-US" altLang="zh-CN" sz="2400" dirty="0"/>
              <a:t>-</a:t>
            </a:r>
            <a:r>
              <a:rPr lang="zh-CN" altLang="en-US" sz="2400" dirty="0"/>
              <a:t>收盘估计量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699C29-58DB-4FAE-8938-6116673D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07656"/>
              </p:ext>
            </p:extLst>
          </p:nvPr>
        </p:nvGraphicFramePr>
        <p:xfrm>
          <a:off x="838201" y="4248227"/>
          <a:ext cx="4664364" cy="6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3" imgW="2438280" imgH="444240" progId="Equation.DSMT4">
                  <p:embed/>
                </p:oleObj>
              </mc:Choice>
              <mc:Fallback>
                <p:oleObj name="Equation" r:id="rId3" imgW="2438280" imgH="444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F699C29-58DB-4FAE-8938-6116673DB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1" y="4248227"/>
                        <a:ext cx="4664364" cy="6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64D5D72-E16F-4692-81B6-E29B2CA64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64654"/>
              </p:ext>
            </p:extLst>
          </p:nvPr>
        </p:nvGraphicFramePr>
        <p:xfrm>
          <a:off x="1249614" y="1957458"/>
          <a:ext cx="3841534" cy="6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5" imgW="1663560" imgH="291960" progId="Equation.DSMT4">
                  <p:embed/>
                </p:oleObj>
              </mc:Choice>
              <mc:Fallback>
                <p:oleObj name="Equation" r:id="rId5" imgW="1663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9614" y="1957458"/>
                        <a:ext cx="3841534" cy="6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12993F5-6521-47AD-B58B-BED7507CD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72258"/>
              </p:ext>
            </p:extLst>
          </p:nvPr>
        </p:nvGraphicFramePr>
        <p:xfrm>
          <a:off x="838200" y="2585531"/>
          <a:ext cx="4664364" cy="6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7" imgW="2412720" imgH="444240" progId="Equation.DSMT4">
                  <p:embed/>
                </p:oleObj>
              </mc:Choice>
              <mc:Fallback>
                <p:oleObj name="Equation" r:id="rId7" imgW="241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585531"/>
                        <a:ext cx="4664364" cy="6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FAB5D9C-8E0E-4AC9-BA4B-388B8C7E1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12832"/>
              </p:ext>
            </p:extLst>
          </p:nvPr>
        </p:nvGraphicFramePr>
        <p:xfrm>
          <a:off x="838200" y="3416879"/>
          <a:ext cx="4664364" cy="6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9" imgW="2209680" imgH="444240" progId="Equation.DSMT4">
                  <p:embed/>
                </p:oleObj>
              </mc:Choice>
              <mc:Fallback>
                <p:oleObj name="Equation" r:id="rId9" imgW="2209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3416879"/>
                        <a:ext cx="4664364" cy="6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42DD79F-38B6-4FAE-A591-9B3201065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87743"/>
              </p:ext>
            </p:extLst>
          </p:nvPr>
        </p:nvGraphicFramePr>
        <p:xfrm>
          <a:off x="1930400" y="5079575"/>
          <a:ext cx="1930400" cy="69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1" imgW="1028520" imgH="583920" progId="Equation.DSMT4">
                  <p:embed/>
                </p:oleObj>
              </mc:Choice>
              <mc:Fallback>
                <p:oleObj name="Equation" r:id="rId11" imgW="1028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0400" y="5079575"/>
                        <a:ext cx="1930400" cy="691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4868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98853542-42B4-4105-AB8A-42E77BBC99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4140200" cy="891020"/>
          </a:xfrm>
        </p:spPr>
        <p:txBody>
          <a:bodyPr/>
          <a:lstStyle/>
          <a:p>
            <a:r>
              <a:rPr lang="zh-CN" altLang="en-US" sz="2800" dirty="0"/>
              <a:t>不同估计量的相关性</a:t>
            </a:r>
          </a:p>
        </p:txBody>
      </p:sp>
      <p:graphicFrame>
        <p:nvGraphicFramePr>
          <p:cNvPr id="7" name="内容占位符 6">
            <a:extLst>
              <a:ext uri="{FF2B5EF4-FFF2-40B4-BE49-F238E27FC236}">
                <a16:creationId xmlns:a16="http://schemas.microsoft.com/office/drawing/2014/main" id="{C826D665-E792-4703-B9B5-158C8A85E65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07279221"/>
              </p:ext>
            </p:extLst>
          </p:nvPr>
        </p:nvGraphicFramePr>
        <p:xfrm>
          <a:off x="838200" y="1825625"/>
          <a:ext cx="105156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758501199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3224530244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964421417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3030042018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3154656497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14400108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Close-Clo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Parkins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Garman-Kla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Rogers-Satchel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Yang-Zhang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616918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Close-Clo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3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3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87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2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92229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Parkins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7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7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6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146660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Garman-Kla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9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024740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Rogers-Satchel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6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63642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Yang-Zhang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99207327"/>
                  </a:ext>
                </a:extLst>
              </a:tr>
            </a:tbl>
          </a:graphicData>
        </a:graphic>
      </p:graphicFrame>
      <p:sp>
        <p:nvSpPr>
          <p:cNvPr id="8" name="标题 4">
            <a:extLst>
              <a:ext uri="{FF2B5EF4-FFF2-40B4-BE49-F238E27FC236}">
                <a16:creationId xmlns:a16="http://schemas.microsoft.com/office/drawing/2014/main" id="{0C8E684D-3F8F-4C65-9111-8A5D46A9CE57}"/>
              </a:ext>
            </a:extLst>
          </p:cNvPr>
          <p:cNvSpPr txBox="1">
            <a:spLocks/>
          </p:cNvSpPr>
          <p:nvPr/>
        </p:nvSpPr>
        <p:spPr>
          <a:xfrm>
            <a:off x="1203035" y="4174634"/>
            <a:ext cx="9086273" cy="4455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800" dirty="0"/>
              <a:t>注</a:t>
            </a:r>
            <a:r>
              <a:rPr lang="en-US" altLang="zh-CN" sz="1800" dirty="0"/>
              <a:t>:</a:t>
            </a:r>
            <a:r>
              <a:rPr lang="zh-CN" altLang="en-US" sz="1800" dirty="0"/>
              <a:t>数据为</a:t>
            </a:r>
            <a:r>
              <a:rPr lang="en-US" altLang="zh-CN" sz="1800" dirty="0"/>
              <a:t>2007</a:t>
            </a:r>
            <a:r>
              <a:rPr lang="zh-CN" altLang="en-US" sz="1800" dirty="0"/>
              <a:t>年</a:t>
            </a:r>
            <a:r>
              <a:rPr lang="en-US" altLang="zh-CN" sz="1800" dirty="0"/>
              <a:t>1</a:t>
            </a:r>
            <a:r>
              <a:rPr lang="zh-CN" altLang="en-US" sz="1800" dirty="0"/>
              <a:t>月</a:t>
            </a:r>
            <a:r>
              <a:rPr lang="en-US" altLang="zh-CN" sz="1800" dirty="0"/>
              <a:t>4</a:t>
            </a:r>
            <a:r>
              <a:rPr lang="zh-CN" altLang="en-US" sz="1800" dirty="0"/>
              <a:t>日至</a:t>
            </a:r>
            <a:r>
              <a:rPr lang="en-US" altLang="zh-CN" sz="1800" dirty="0"/>
              <a:t>2016</a:t>
            </a:r>
            <a:r>
              <a:rPr lang="zh-CN" altLang="en-US" sz="1800" dirty="0"/>
              <a:t>年</a:t>
            </a:r>
            <a:r>
              <a:rPr lang="en-US" altLang="zh-CN" sz="1800" dirty="0"/>
              <a:t>12</a:t>
            </a:r>
            <a:r>
              <a:rPr lang="zh-CN" altLang="en-US" sz="1800" dirty="0"/>
              <a:t>月</a:t>
            </a:r>
            <a:r>
              <a:rPr lang="en-US" altLang="zh-CN" sz="1800" dirty="0"/>
              <a:t>30</a:t>
            </a:r>
            <a:r>
              <a:rPr lang="zh-CN" altLang="en-US" sz="1800" dirty="0"/>
              <a:t>日的</a:t>
            </a:r>
            <a:r>
              <a:rPr lang="en-US" altLang="zh-CN" sz="1800" dirty="0"/>
              <a:t>20</a:t>
            </a:r>
            <a:r>
              <a:rPr lang="zh-CN" altLang="en-US" sz="1800" dirty="0"/>
              <a:t>日波动率估计量</a:t>
            </a:r>
          </a:p>
        </p:txBody>
      </p:sp>
      <p:sp>
        <p:nvSpPr>
          <p:cNvPr id="9" name="标题 4">
            <a:extLst>
              <a:ext uri="{FF2B5EF4-FFF2-40B4-BE49-F238E27FC236}">
                <a16:creationId xmlns:a16="http://schemas.microsoft.com/office/drawing/2014/main" id="{CA044DB9-0B49-45E5-B42A-1E2F5EC63841}"/>
              </a:ext>
            </a:extLst>
          </p:cNvPr>
          <p:cNvSpPr txBox="1">
            <a:spLocks/>
          </p:cNvSpPr>
          <p:nvPr/>
        </p:nvSpPr>
        <p:spPr>
          <a:xfrm>
            <a:off x="1318489" y="1256146"/>
            <a:ext cx="9086273" cy="4455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b="1" dirty="0"/>
              <a:t>使用</a:t>
            </a:r>
            <a:r>
              <a:rPr lang="en-US" altLang="zh-CN" sz="2000" b="1" dirty="0"/>
              <a:t>50ETF</a:t>
            </a:r>
            <a:r>
              <a:rPr lang="zh-CN" altLang="en-US" sz="2000" b="1" dirty="0"/>
              <a:t>市场数据时，不同波动率估计值之间的相关性</a:t>
            </a:r>
          </a:p>
        </p:txBody>
      </p:sp>
    </p:spTree>
    <p:extLst>
      <p:ext uri="{BB962C8B-B14F-4D97-AF65-F5344CB8AC3E}">
        <p14:creationId xmlns:p14="http://schemas.microsoft.com/office/powerpoint/2010/main" val="114946061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MH_TYPE" val="CONTENTS"/>
  <p:tag name="ID" val="55352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0</TotalTime>
  <Words>1849</Words>
  <Application>Microsoft Office PowerPoint</Application>
  <PresentationFormat>宽屏</PresentationFormat>
  <Paragraphs>346</Paragraphs>
  <Slides>4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51" baseType="lpstr">
      <vt:lpstr>等线</vt:lpstr>
      <vt:lpstr>等线 Light</vt:lpstr>
      <vt:lpstr>华文细黑</vt:lpstr>
      <vt:lpstr>宋体</vt:lpstr>
      <vt:lpstr>微软雅黑</vt:lpstr>
      <vt:lpstr>Arial</vt:lpstr>
      <vt:lpstr>Calibri</vt:lpstr>
      <vt:lpstr>Times New Roman</vt:lpstr>
      <vt:lpstr>Wingdings</vt:lpstr>
      <vt:lpstr>Office 主题​​</vt:lpstr>
      <vt:lpstr>Equation</vt:lpstr>
      <vt:lpstr>波动率交易</vt:lpstr>
      <vt:lpstr>PowerPoint 演示文稿</vt:lpstr>
      <vt:lpstr>PowerPoint 演示文稿</vt:lpstr>
      <vt:lpstr>波动率的定义</vt:lpstr>
      <vt:lpstr>其他度量方法</vt:lpstr>
      <vt:lpstr>其他度量方法</vt:lpstr>
      <vt:lpstr>其他度量方法</vt:lpstr>
      <vt:lpstr>其他度量方法</vt:lpstr>
      <vt:lpstr>不同估计量的相关性</vt:lpstr>
      <vt:lpstr>PowerPoint 演示文稿</vt:lpstr>
      <vt:lpstr>波动率的特性</vt:lpstr>
      <vt:lpstr>波动率的聚集效应</vt:lpstr>
      <vt:lpstr>波动率的聚集效应</vt:lpstr>
      <vt:lpstr>波动率的均值回复</vt:lpstr>
      <vt:lpstr>波动率与成交量的关系</vt:lpstr>
      <vt:lpstr>PowerPoint 演示文稿</vt:lpstr>
      <vt:lpstr>隐含波动率</vt:lpstr>
      <vt:lpstr>波动率微笑</vt:lpstr>
      <vt:lpstr>波动率微笑的解释</vt:lpstr>
      <vt:lpstr>隐含波动率的期限结构</vt:lpstr>
      <vt:lpstr>远期波动率</vt:lpstr>
      <vt:lpstr>波动率曲面</vt:lpstr>
      <vt:lpstr>PowerPoint 演示文稿</vt:lpstr>
      <vt:lpstr>对冲</vt:lpstr>
      <vt:lpstr>对冲方法</vt:lpstr>
      <vt:lpstr>对冲后的期权头寸的分布</vt:lpstr>
      <vt:lpstr>对冲后的期权头寸的分布</vt:lpstr>
      <vt:lpstr>对冲的一些建议</vt:lpstr>
      <vt:lpstr>PowerPoint 演示文稿</vt:lpstr>
      <vt:lpstr>基于事件(基本面信息)的交易策略</vt:lpstr>
      <vt:lpstr>基于事件(基本面信息)的交易策略</vt:lpstr>
      <vt:lpstr>基于事件(基本面信息)的交易策略</vt:lpstr>
      <vt:lpstr>基于事件(基本面信息)的交易策略</vt:lpstr>
      <vt:lpstr>方差溢价</vt:lpstr>
      <vt:lpstr>方差溢价</vt:lpstr>
      <vt:lpstr>方差溢价</vt:lpstr>
      <vt:lpstr>均值回复交易策略</vt:lpstr>
      <vt:lpstr>均值回复交易策略</vt:lpstr>
      <vt:lpstr>均值回复交易策略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leverL</dc:creator>
  <cp:lastModifiedBy>CleverL</cp:lastModifiedBy>
  <cp:revision>63</cp:revision>
  <dcterms:created xsi:type="dcterms:W3CDTF">2017-08-21T01:28:34Z</dcterms:created>
  <dcterms:modified xsi:type="dcterms:W3CDTF">2017-08-30T09:30:33Z</dcterms:modified>
</cp:coreProperties>
</file>